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916" w:type="dxa"/>
        <w:jc w:val="center"/>
        <w:tblInd w:w="-268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970"/>
        <w:gridCol w:w="4946"/>
      </w:tblGrid>
      <w:tr w:rsidR="008831E2" w:rsidRPr="008831E2" w:rsidTr="008831E2">
        <w:trPr>
          <w:trHeight w:val="1192"/>
          <w:jc w:val="center"/>
        </w:trPr>
        <w:tc>
          <w:tcPr>
            <w:tcW w:w="4970" w:type="dxa"/>
          </w:tcPr>
          <w:p w:rsidR="008831E2" w:rsidRPr="008831E2" w:rsidRDefault="008831E2" w:rsidP="002364B0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RƯỜNG THCS LÝ THƯỜNG KIỆT</w:t>
            </w:r>
          </w:p>
          <w:p w:rsidR="008831E2" w:rsidRPr="008831E2" w:rsidRDefault="008831E2" w:rsidP="002364B0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NHÓM HÓA 8</w:t>
            </w:r>
          </w:p>
        </w:tc>
        <w:tc>
          <w:tcPr>
            <w:tcW w:w="4946" w:type="dxa"/>
            <w:hideMark/>
          </w:tcPr>
          <w:p w:rsidR="008831E2" w:rsidRPr="008831E2" w:rsidRDefault="008831E2" w:rsidP="002364B0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MA TRẬN ĐỀ KIỂM TRA GIỮA KÌ I</w:t>
            </w:r>
          </w:p>
          <w:p w:rsidR="008831E2" w:rsidRPr="008831E2" w:rsidRDefault="008831E2" w:rsidP="002364B0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  <w:lang w:val="pt-B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HOÁ HỌC  8 - Tiết 16</w:t>
            </w:r>
          </w:p>
          <w:p w:rsidR="008831E2" w:rsidRPr="008831E2" w:rsidRDefault="008831E2" w:rsidP="002364B0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  <w:lang w:val="pt-BR"/>
              </w:rPr>
            </w:pPr>
            <w:r w:rsidRPr="008831E2">
              <w:rPr>
                <w:rFonts w:ascii="Times New Roman" w:hAnsi="Times New Roman"/>
                <w:i/>
                <w:sz w:val="26"/>
                <w:szCs w:val="26"/>
                <w:lang w:val="pt-BR"/>
              </w:rPr>
              <w:t>Năm học 2020 - 2021</w:t>
            </w:r>
          </w:p>
          <w:p w:rsidR="008831E2" w:rsidRPr="008831E2" w:rsidRDefault="008831E2" w:rsidP="002364B0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  <w:lang w:val="pt-BR"/>
              </w:rPr>
            </w:pPr>
            <w:r w:rsidRPr="008831E2">
              <w:rPr>
                <w:rFonts w:ascii="Times New Roman" w:hAnsi="Times New Roman"/>
                <w:i/>
                <w:sz w:val="26"/>
                <w:szCs w:val="26"/>
                <w:lang w:val="pt-BR"/>
              </w:rPr>
              <w:t>Thời gian làm bài: 45 phút</w:t>
            </w:r>
          </w:p>
        </w:tc>
      </w:tr>
    </w:tbl>
    <w:p w:rsidR="008831E2" w:rsidRPr="008831E2" w:rsidRDefault="008831E2" w:rsidP="002364B0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8831E2">
        <w:rPr>
          <w:rFonts w:ascii="Times New Roman" w:hAnsi="Times New Roman"/>
          <w:b/>
          <w:sz w:val="26"/>
          <w:szCs w:val="26"/>
        </w:rPr>
        <w:t>I. Mục tiêu</w:t>
      </w:r>
    </w:p>
    <w:p w:rsidR="008831E2" w:rsidRPr="008831E2" w:rsidRDefault="008831E2" w:rsidP="002364B0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8831E2">
        <w:rPr>
          <w:rFonts w:ascii="Times New Roman" w:hAnsi="Times New Roman"/>
          <w:b/>
          <w:sz w:val="26"/>
          <w:szCs w:val="26"/>
        </w:rPr>
        <w:t>1. Kiến thức</w:t>
      </w:r>
    </w:p>
    <w:p w:rsidR="008831E2" w:rsidRPr="008831E2" w:rsidRDefault="008831E2" w:rsidP="002364B0">
      <w:pPr>
        <w:spacing w:after="0" w:line="240" w:lineRule="auto"/>
        <w:ind w:firstLine="720"/>
        <w:rPr>
          <w:rFonts w:ascii="Times New Roman" w:hAnsi="Times New Roman"/>
          <w:sz w:val="26"/>
          <w:szCs w:val="26"/>
        </w:rPr>
      </w:pPr>
      <w:r w:rsidRPr="008831E2">
        <w:rPr>
          <w:rFonts w:ascii="Times New Roman" w:hAnsi="Times New Roman"/>
          <w:sz w:val="26"/>
          <w:szCs w:val="26"/>
        </w:rPr>
        <w:t>- Kiểm tra HS những kiến thức cơ bản của chương I: Những khái niệm hóa học cơ bản: Nguyên tử, phân tử, đơn chất, hợp chất, hỗn hợp, kí hiệu hóa học, công thức hóa học, hóa trị, quy tắc hóa trị.</w:t>
      </w:r>
    </w:p>
    <w:p w:rsidR="008831E2" w:rsidRPr="008831E2" w:rsidRDefault="008831E2" w:rsidP="002364B0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8831E2">
        <w:rPr>
          <w:rFonts w:ascii="Times New Roman" w:hAnsi="Times New Roman"/>
          <w:b/>
          <w:sz w:val="26"/>
          <w:szCs w:val="26"/>
        </w:rPr>
        <w:t>2. Kĩ năng</w:t>
      </w:r>
    </w:p>
    <w:p w:rsidR="008831E2" w:rsidRPr="008831E2" w:rsidRDefault="008831E2" w:rsidP="002364B0">
      <w:pPr>
        <w:spacing w:after="0" w:line="240" w:lineRule="auto"/>
        <w:ind w:firstLine="720"/>
        <w:rPr>
          <w:rFonts w:ascii="Times New Roman" w:hAnsi="Times New Roman"/>
          <w:sz w:val="26"/>
          <w:szCs w:val="26"/>
          <w:lang w:val="vi-VN"/>
        </w:rPr>
      </w:pPr>
      <w:r w:rsidRPr="008831E2">
        <w:rPr>
          <w:rFonts w:ascii="Times New Roman" w:hAnsi="Times New Roman"/>
          <w:sz w:val="26"/>
          <w:szCs w:val="26"/>
        </w:rPr>
        <w:t>- Kỹ năng lập công thức hóa học của hợp chất, xác định hóa trị của một nguyên tố trong hợp chất, tách chất ra khỏi hỗn hợp.</w:t>
      </w:r>
    </w:p>
    <w:p w:rsidR="008831E2" w:rsidRPr="008831E2" w:rsidRDefault="008831E2" w:rsidP="002364B0">
      <w:pPr>
        <w:spacing w:after="0" w:line="240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8831E2">
        <w:rPr>
          <w:rFonts w:ascii="Times New Roman" w:hAnsi="Times New Roman"/>
          <w:b/>
          <w:sz w:val="26"/>
          <w:szCs w:val="26"/>
          <w:lang w:val="nl-NL"/>
        </w:rPr>
        <w:t>3. Thái độ:</w:t>
      </w:r>
      <w:r w:rsidRPr="008831E2">
        <w:rPr>
          <w:rFonts w:ascii="Times New Roman" w:hAnsi="Times New Roman"/>
          <w:sz w:val="26"/>
          <w:szCs w:val="26"/>
          <w:lang w:val="nl-NL"/>
        </w:rPr>
        <w:t xml:space="preserve"> Học sinh có thái độ nghiêm túc trong giờ kiểm tra</w:t>
      </w:r>
    </w:p>
    <w:p w:rsidR="008831E2" w:rsidRPr="008831E2" w:rsidRDefault="008831E2" w:rsidP="002364B0">
      <w:pPr>
        <w:spacing w:after="0" w:line="240" w:lineRule="auto"/>
        <w:ind w:left="360"/>
        <w:jc w:val="both"/>
        <w:rPr>
          <w:rFonts w:ascii="Times New Roman" w:hAnsi="Times New Roman"/>
          <w:sz w:val="26"/>
          <w:szCs w:val="26"/>
          <w:lang w:val="nl-NL"/>
        </w:rPr>
      </w:pPr>
      <w:r w:rsidRPr="008831E2">
        <w:rPr>
          <w:rFonts w:ascii="Times New Roman" w:hAnsi="Times New Roman"/>
          <w:b/>
          <w:sz w:val="26"/>
          <w:szCs w:val="26"/>
          <w:lang w:val="nl-NL"/>
        </w:rPr>
        <w:t xml:space="preserve">Ma trận đề: </w:t>
      </w:r>
      <w:r w:rsidRPr="008831E2">
        <w:rPr>
          <w:rFonts w:ascii="Times New Roman" w:hAnsi="Times New Roman"/>
          <w:sz w:val="26"/>
          <w:szCs w:val="26"/>
          <w:lang w:val="nl-NL"/>
        </w:rPr>
        <w:t>Hình thức: Trắc nghiệm 50%, tự luận 50%.</w:t>
      </w:r>
    </w:p>
    <w:tbl>
      <w:tblPr>
        <w:tblW w:w="10173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35"/>
        <w:gridCol w:w="846"/>
        <w:gridCol w:w="741"/>
        <w:gridCol w:w="709"/>
        <w:gridCol w:w="851"/>
        <w:gridCol w:w="850"/>
        <w:gridCol w:w="851"/>
        <w:gridCol w:w="992"/>
        <w:gridCol w:w="961"/>
        <w:gridCol w:w="1137"/>
      </w:tblGrid>
      <w:tr w:rsidR="008831E2" w:rsidRPr="008831E2" w:rsidTr="002364B0">
        <w:trPr>
          <w:jc w:val="center"/>
        </w:trPr>
        <w:tc>
          <w:tcPr>
            <w:tcW w:w="2235" w:type="dxa"/>
            <w:vMerge w:val="restart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nl-NL" w:eastAsia="ko-KR"/>
              </w:rPr>
            </w:pP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Nội dung</w:t>
            </w:r>
          </w:p>
        </w:tc>
        <w:tc>
          <w:tcPr>
            <w:tcW w:w="6801" w:type="dxa"/>
            <w:gridSpan w:val="8"/>
            <w:vAlign w:val="center"/>
            <w:hideMark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Mức độ kiến thức kĩ năng</w:t>
            </w:r>
          </w:p>
        </w:tc>
        <w:tc>
          <w:tcPr>
            <w:tcW w:w="1137" w:type="dxa"/>
            <w:vMerge w:val="restart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Tổng</w:t>
            </w:r>
          </w:p>
        </w:tc>
      </w:tr>
      <w:tr w:rsidR="008831E2" w:rsidRPr="008831E2" w:rsidTr="002364B0">
        <w:trPr>
          <w:jc w:val="center"/>
        </w:trPr>
        <w:tc>
          <w:tcPr>
            <w:tcW w:w="0" w:type="auto"/>
            <w:vMerge/>
            <w:vAlign w:val="center"/>
            <w:hideMark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</w:p>
        </w:tc>
        <w:tc>
          <w:tcPr>
            <w:tcW w:w="1587" w:type="dxa"/>
            <w:gridSpan w:val="2"/>
            <w:vAlign w:val="center"/>
            <w:hideMark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 xml:space="preserve">Biết </w:t>
            </w: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40%</w:t>
            </w:r>
          </w:p>
        </w:tc>
        <w:tc>
          <w:tcPr>
            <w:tcW w:w="1560" w:type="dxa"/>
            <w:gridSpan w:val="2"/>
            <w:vAlign w:val="center"/>
            <w:hideMark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 xml:space="preserve">Hiểu </w:t>
            </w: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30%</w:t>
            </w:r>
          </w:p>
        </w:tc>
        <w:tc>
          <w:tcPr>
            <w:tcW w:w="1701" w:type="dxa"/>
            <w:gridSpan w:val="2"/>
            <w:vAlign w:val="center"/>
            <w:hideMark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Vận dụng 20%</w:t>
            </w:r>
          </w:p>
        </w:tc>
        <w:tc>
          <w:tcPr>
            <w:tcW w:w="1953" w:type="dxa"/>
            <w:gridSpan w:val="2"/>
            <w:vAlign w:val="center"/>
            <w:hideMark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Vận dụng cao  10%</w:t>
            </w:r>
          </w:p>
        </w:tc>
        <w:tc>
          <w:tcPr>
            <w:tcW w:w="1137" w:type="dxa"/>
            <w:vMerge/>
            <w:vAlign w:val="center"/>
            <w:hideMark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</w:p>
        </w:tc>
      </w:tr>
      <w:tr w:rsidR="008831E2" w:rsidRPr="008831E2" w:rsidTr="002364B0">
        <w:trPr>
          <w:jc w:val="center"/>
        </w:trPr>
        <w:tc>
          <w:tcPr>
            <w:tcW w:w="0" w:type="auto"/>
            <w:vMerge/>
            <w:vAlign w:val="center"/>
            <w:hideMark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</w:p>
        </w:tc>
        <w:tc>
          <w:tcPr>
            <w:tcW w:w="846" w:type="dxa"/>
            <w:vAlign w:val="center"/>
            <w:hideMark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TN</w:t>
            </w:r>
          </w:p>
        </w:tc>
        <w:tc>
          <w:tcPr>
            <w:tcW w:w="741" w:type="dxa"/>
            <w:vAlign w:val="center"/>
            <w:hideMark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TL</w:t>
            </w:r>
          </w:p>
        </w:tc>
        <w:tc>
          <w:tcPr>
            <w:tcW w:w="709" w:type="dxa"/>
            <w:vAlign w:val="center"/>
            <w:hideMark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TN</w:t>
            </w:r>
          </w:p>
        </w:tc>
        <w:tc>
          <w:tcPr>
            <w:tcW w:w="851" w:type="dxa"/>
            <w:vAlign w:val="center"/>
            <w:hideMark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TL</w:t>
            </w:r>
          </w:p>
        </w:tc>
        <w:tc>
          <w:tcPr>
            <w:tcW w:w="850" w:type="dxa"/>
            <w:vAlign w:val="center"/>
            <w:hideMark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TN</w:t>
            </w:r>
          </w:p>
        </w:tc>
        <w:tc>
          <w:tcPr>
            <w:tcW w:w="851" w:type="dxa"/>
            <w:vAlign w:val="center"/>
            <w:hideMark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TL</w:t>
            </w:r>
          </w:p>
        </w:tc>
        <w:tc>
          <w:tcPr>
            <w:tcW w:w="992" w:type="dxa"/>
            <w:vAlign w:val="center"/>
            <w:hideMark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TN</w:t>
            </w:r>
          </w:p>
        </w:tc>
        <w:tc>
          <w:tcPr>
            <w:tcW w:w="961" w:type="dxa"/>
            <w:vAlign w:val="center"/>
            <w:hideMark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TL</w:t>
            </w:r>
          </w:p>
        </w:tc>
        <w:tc>
          <w:tcPr>
            <w:tcW w:w="1137" w:type="dxa"/>
            <w:vMerge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</w:p>
        </w:tc>
      </w:tr>
      <w:tr w:rsidR="008831E2" w:rsidRPr="008831E2" w:rsidTr="002364B0">
        <w:trPr>
          <w:jc w:val="center"/>
        </w:trPr>
        <w:tc>
          <w:tcPr>
            <w:tcW w:w="2235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val="nl-NL" w:eastAsia="ko-KR"/>
              </w:rPr>
              <w:t>1. Những khái niệm hoá học cơ bản.</w:t>
            </w:r>
          </w:p>
        </w:tc>
        <w:tc>
          <w:tcPr>
            <w:tcW w:w="846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eastAsia="ko-KR"/>
              </w:rPr>
              <w:t>4 câu</w:t>
            </w: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eastAsia="ko-KR"/>
              </w:rPr>
              <w:t>1đ</w:t>
            </w:r>
          </w:p>
        </w:tc>
        <w:tc>
          <w:tcPr>
            <w:tcW w:w="74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</w:p>
        </w:tc>
        <w:tc>
          <w:tcPr>
            <w:tcW w:w="709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</w:p>
        </w:tc>
        <w:tc>
          <w:tcPr>
            <w:tcW w:w="85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</w:p>
        </w:tc>
        <w:tc>
          <w:tcPr>
            <w:tcW w:w="850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</w:p>
        </w:tc>
        <w:tc>
          <w:tcPr>
            <w:tcW w:w="85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</w:p>
        </w:tc>
        <w:tc>
          <w:tcPr>
            <w:tcW w:w="992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</w:p>
        </w:tc>
        <w:tc>
          <w:tcPr>
            <w:tcW w:w="96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</w:p>
        </w:tc>
        <w:tc>
          <w:tcPr>
            <w:tcW w:w="1137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4 câu</w:t>
            </w: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1đ</w:t>
            </w:r>
          </w:p>
        </w:tc>
      </w:tr>
      <w:tr w:rsidR="008831E2" w:rsidRPr="008831E2" w:rsidTr="002364B0">
        <w:trPr>
          <w:jc w:val="center"/>
        </w:trPr>
        <w:tc>
          <w:tcPr>
            <w:tcW w:w="2235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val="nl-NL" w:eastAsia="ko-KR"/>
              </w:rPr>
              <w:t>2.Cấu tạo nguyên tử.</w:t>
            </w:r>
          </w:p>
        </w:tc>
        <w:tc>
          <w:tcPr>
            <w:tcW w:w="846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eastAsia="ko-KR"/>
              </w:rPr>
              <w:t>4 câu</w:t>
            </w: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eastAsia="ko-KR"/>
              </w:rPr>
              <w:t>1đ</w:t>
            </w:r>
          </w:p>
        </w:tc>
        <w:tc>
          <w:tcPr>
            <w:tcW w:w="74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709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85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850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85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992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96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1137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4 câu</w:t>
            </w: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1đ</w:t>
            </w:r>
          </w:p>
        </w:tc>
      </w:tr>
      <w:tr w:rsidR="008831E2" w:rsidRPr="008831E2" w:rsidTr="002364B0">
        <w:trPr>
          <w:jc w:val="center"/>
        </w:trPr>
        <w:tc>
          <w:tcPr>
            <w:tcW w:w="2235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val="nl-NL" w:eastAsia="ko-KR"/>
              </w:rPr>
              <w:t>3. Tách chất khỏi hỗn hợp.</w:t>
            </w:r>
          </w:p>
        </w:tc>
        <w:tc>
          <w:tcPr>
            <w:tcW w:w="846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eastAsia="ko-KR"/>
              </w:rPr>
              <w:t>1 câu</w:t>
            </w: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eastAsia="ko-KR"/>
              </w:rPr>
              <w:t>0,25đ</w:t>
            </w:r>
          </w:p>
        </w:tc>
        <w:tc>
          <w:tcPr>
            <w:tcW w:w="74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</w:p>
        </w:tc>
        <w:tc>
          <w:tcPr>
            <w:tcW w:w="709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</w:p>
        </w:tc>
        <w:tc>
          <w:tcPr>
            <w:tcW w:w="85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</w:p>
        </w:tc>
        <w:tc>
          <w:tcPr>
            <w:tcW w:w="850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</w:p>
        </w:tc>
        <w:tc>
          <w:tcPr>
            <w:tcW w:w="85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</w:p>
        </w:tc>
        <w:tc>
          <w:tcPr>
            <w:tcW w:w="992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</w:p>
        </w:tc>
        <w:tc>
          <w:tcPr>
            <w:tcW w:w="96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</w:p>
        </w:tc>
        <w:tc>
          <w:tcPr>
            <w:tcW w:w="1137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1 câu</w:t>
            </w: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0,25đ</w:t>
            </w:r>
          </w:p>
        </w:tc>
      </w:tr>
      <w:tr w:rsidR="008831E2" w:rsidRPr="008831E2" w:rsidTr="002364B0">
        <w:trPr>
          <w:jc w:val="center"/>
        </w:trPr>
        <w:tc>
          <w:tcPr>
            <w:tcW w:w="2235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val="nl-NL" w:eastAsia="ko-KR"/>
              </w:rPr>
              <w:t>4. Viết công thức hoá học khi biết hoá trị. Tính phân tử khối.</w:t>
            </w:r>
          </w:p>
        </w:tc>
        <w:tc>
          <w:tcPr>
            <w:tcW w:w="846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eastAsia="ko-KR"/>
              </w:rPr>
              <w:t>4 câu</w:t>
            </w: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eastAsia="ko-KR"/>
              </w:rPr>
              <w:t>1đ</w:t>
            </w:r>
          </w:p>
        </w:tc>
        <w:tc>
          <w:tcPr>
            <w:tcW w:w="74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709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85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eastAsia="ko-KR"/>
              </w:rPr>
              <w:t>1 câu</w:t>
            </w: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eastAsia="ko-KR"/>
              </w:rPr>
              <w:t>3đ</w:t>
            </w:r>
          </w:p>
        </w:tc>
        <w:tc>
          <w:tcPr>
            <w:tcW w:w="850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eastAsia="ko-KR"/>
              </w:rPr>
              <w:t>1 câu</w:t>
            </w: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eastAsia="ko-KR"/>
              </w:rPr>
              <w:t>0,25đ</w:t>
            </w:r>
          </w:p>
        </w:tc>
        <w:tc>
          <w:tcPr>
            <w:tcW w:w="85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992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96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1137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6 câu</w:t>
            </w: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4,25đ</w:t>
            </w:r>
          </w:p>
        </w:tc>
      </w:tr>
      <w:tr w:rsidR="008831E2" w:rsidRPr="008831E2" w:rsidTr="002364B0">
        <w:trPr>
          <w:jc w:val="center"/>
        </w:trPr>
        <w:tc>
          <w:tcPr>
            <w:tcW w:w="2235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val="nl-NL" w:eastAsia="ko-KR"/>
              </w:rPr>
              <w:t>5. Xác định hoá trị, tìm CTHH đúng.</w:t>
            </w:r>
          </w:p>
        </w:tc>
        <w:tc>
          <w:tcPr>
            <w:tcW w:w="846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eastAsia="ko-KR"/>
              </w:rPr>
              <w:t>3 câu</w:t>
            </w: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eastAsia="ko-KR"/>
              </w:rPr>
              <w:t>0,75đ</w:t>
            </w:r>
          </w:p>
        </w:tc>
        <w:tc>
          <w:tcPr>
            <w:tcW w:w="74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709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85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850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85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992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96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1137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3 câu</w:t>
            </w: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0,75đ</w:t>
            </w:r>
          </w:p>
        </w:tc>
      </w:tr>
      <w:tr w:rsidR="008831E2" w:rsidRPr="008831E2" w:rsidTr="002364B0">
        <w:trPr>
          <w:jc w:val="center"/>
        </w:trPr>
        <w:tc>
          <w:tcPr>
            <w:tcW w:w="2235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val="nl-NL" w:eastAsia="ko-KR"/>
              </w:rPr>
              <w:t>6. Vận dụng tổng hợp kiến thức về NTK, PTK, KHHH, hóa trị, ... để tính toán tìm nguyên tố và CTHH</w:t>
            </w:r>
          </w:p>
        </w:tc>
        <w:tc>
          <w:tcPr>
            <w:tcW w:w="846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74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709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85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</w:p>
        </w:tc>
        <w:tc>
          <w:tcPr>
            <w:tcW w:w="850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eastAsia="ko-KR"/>
              </w:rPr>
              <w:t>1 câu</w:t>
            </w: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eastAsia="ko-KR"/>
              </w:rPr>
              <w:t>0,25đ</w:t>
            </w:r>
          </w:p>
        </w:tc>
        <w:tc>
          <w:tcPr>
            <w:tcW w:w="85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eastAsia="ko-KR"/>
              </w:rPr>
              <w:t>1 câu</w:t>
            </w: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eastAsia="ko-KR"/>
              </w:rPr>
              <w:t>1,5đ</w:t>
            </w:r>
          </w:p>
        </w:tc>
        <w:tc>
          <w:tcPr>
            <w:tcW w:w="992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eastAsia="ko-KR"/>
              </w:rPr>
              <w:t>2 câu</w:t>
            </w: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eastAsia="ko-KR"/>
              </w:rPr>
              <w:t>0,5đ</w:t>
            </w:r>
          </w:p>
        </w:tc>
        <w:tc>
          <w:tcPr>
            <w:tcW w:w="961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eastAsia="ko-KR"/>
              </w:rPr>
              <w:t>1 câu</w:t>
            </w: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sz w:val="26"/>
                <w:szCs w:val="26"/>
                <w:lang w:eastAsia="ko-KR"/>
              </w:rPr>
              <w:t>0,5đ</w:t>
            </w:r>
          </w:p>
        </w:tc>
        <w:tc>
          <w:tcPr>
            <w:tcW w:w="1137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5 câu</w:t>
            </w: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2,75đ</w:t>
            </w:r>
          </w:p>
        </w:tc>
      </w:tr>
      <w:tr w:rsidR="008831E2" w:rsidRPr="008831E2" w:rsidTr="002364B0">
        <w:trPr>
          <w:jc w:val="center"/>
        </w:trPr>
        <w:tc>
          <w:tcPr>
            <w:tcW w:w="2235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Tổng</w:t>
            </w:r>
          </w:p>
        </w:tc>
        <w:tc>
          <w:tcPr>
            <w:tcW w:w="1587" w:type="dxa"/>
            <w:gridSpan w:val="2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4đ</w:t>
            </w:r>
          </w:p>
        </w:tc>
        <w:tc>
          <w:tcPr>
            <w:tcW w:w="1560" w:type="dxa"/>
            <w:gridSpan w:val="2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3đ</w:t>
            </w:r>
          </w:p>
        </w:tc>
        <w:tc>
          <w:tcPr>
            <w:tcW w:w="1701" w:type="dxa"/>
            <w:gridSpan w:val="2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2 đ</w:t>
            </w:r>
          </w:p>
        </w:tc>
        <w:tc>
          <w:tcPr>
            <w:tcW w:w="1953" w:type="dxa"/>
            <w:gridSpan w:val="2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1đ</w:t>
            </w:r>
          </w:p>
        </w:tc>
        <w:tc>
          <w:tcPr>
            <w:tcW w:w="1137" w:type="dxa"/>
            <w:vAlign w:val="center"/>
          </w:tcPr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23 câu</w:t>
            </w:r>
          </w:p>
          <w:p w:rsidR="008831E2" w:rsidRPr="008831E2" w:rsidRDefault="008831E2" w:rsidP="002364B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ko-KR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  <w:lang w:eastAsia="ko-KR"/>
              </w:rPr>
              <w:t>10đ</w:t>
            </w:r>
          </w:p>
        </w:tc>
      </w:tr>
    </w:tbl>
    <w:p w:rsidR="008831E2" w:rsidRPr="008831E2" w:rsidRDefault="008831E2" w:rsidP="002364B0">
      <w:pPr>
        <w:widowControl w:val="0"/>
        <w:spacing w:line="240" w:lineRule="auto"/>
        <w:rPr>
          <w:sz w:val="26"/>
          <w:szCs w:val="26"/>
        </w:rPr>
        <w:sectPr w:rsidR="008831E2" w:rsidRPr="008831E2" w:rsidSect="008831E2">
          <w:type w:val="continuous"/>
          <w:pgSz w:w="11907" w:h="16840" w:code="9"/>
          <w:pgMar w:top="1440" w:right="1134" w:bottom="1134" w:left="1440" w:header="720" w:footer="720" w:gutter="0"/>
          <w:cols w:space="720"/>
          <w:docGrid w:linePitch="360"/>
        </w:sectPr>
      </w:pPr>
    </w:p>
    <w:tbl>
      <w:tblPr>
        <w:tblStyle w:val="TableGrid"/>
        <w:tblW w:w="10207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1"/>
        <w:gridCol w:w="2410"/>
        <w:gridCol w:w="2658"/>
        <w:gridCol w:w="2728"/>
      </w:tblGrid>
      <w:tr w:rsidR="008831E2" w:rsidRPr="008831E2" w:rsidTr="008831E2">
        <w:tc>
          <w:tcPr>
            <w:tcW w:w="2411" w:type="dxa"/>
          </w:tcPr>
          <w:p w:rsidR="008831E2" w:rsidRPr="008831E2" w:rsidRDefault="008831E2" w:rsidP="002364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Người ra đề</w:t>
            </w:r>
          </w:p>
          <w:p w:rsidR="008831E2" w:rsidRPr="008831E2" w:rsidRDefault="008831E2" w:rsidP="002364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831E2" w:rsidRPr="008831E2" w:rsidRDefault="008831E2" w:rsidP="002364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831E2" w:rsidRPr="008831E2" w:rsidRDefault="008831E2" w:rsidP="002364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831E2" w:rsidRPr="008831E2" w:rsidRDefault="008831E2" w:rsidP="002364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</w:rPr>
              <w:t>Phạm Thùy Trang</w:t>
            </w:r>
          </w:p>
        </w:tc>
        <w:tc>
          <w:tcPr>
            <w:tcW w:w="2410" w:type="dxa"/>
          </w:tcPr>
          <w:p w:rsidR="008831E2" w:rsidRPr="008831E2" w:rsidRDefault="008831E2" w:rsidP="002364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</w:rPr>
              <w:t>Nhóm trưởng</w:t>
            </w:r>
          </w:p>
          <w:p w:rsidR="008831E2" w:rsidRPr="008831E2" w:rsidRDefault="008831E2" w:rsidP="002364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831E2" w:rsidRPr="008831E2" w:rsidRDefault="008831E2" w:rsidP="002364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831E2" w:rsidRPr="008831E2" w:rsidRDefault="008831E2" w:rsidP="002364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831E2" w:rsidRPr="008831E2" w:rsidRDefault="008831E2" w:rsidP="002364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</w:rPr>
              <w:t>Lưu Thị Thu Dung</w:t>
            </w:r>
          </w:p>
        </w:tc>
        <w:tc>
          <w:tcPr>
            <w:tcW w:w="2658" w:type="dxa"/>
          </w:tcPr>
          <w:p w:rsidR="008831E2" w:rsidRPr="008831E2" w:rsidRDefault="008831E2" w:rsidP="002364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</w:rPr>
              <w:t>Tổ trưởng CM</w:t>
            </w:r>
          </w:p>
          <w:p w:rsidR="008831E2" w:rsidRPr="008831E2" w:rsidRDefault="008831E2" w:rsidP="002364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831E2" w:rsidRPr="008831E2" w:rsidRDefault="008831E2" w:rsidP="002364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831E2" w:rsidRPr="008831E2" w:rsidRDefault="008831E2" w:rsidP="002364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831E2" w:rsidRPr="008831E2" w:rsidRDefault="008831E2" w:rsidP="002364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</w:rPr>
              <w:t>Phan Thị Xuân Mai</w:t>
            </w:r>
          </w:p>
        </w:tc>
        <w:tc>
          <w:tcPr>
            <w:tcW w:w="2728" w:type="dxa"/>
          </w:tcPr>
          <w:p w:rsidR="008831E2" w:rsidRPr="008831E2" w:rsidRDefault="008831E2" w:rsidP="002364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</w:rPr>
              <w:t>BGH duyệt</w:t>
            </w:r>
          </w:p>
          <w:p w:rsidR="008831E2" w:rsidRPr="008831E2" w:rsidRDefault="008831E2" w:rsidP="002364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831E2" w:rsidRPr="008831E2" w:rsidRDefault="008831E2" w:rsidP="002364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831E2" w:rsidRPr="008831E2" w:rsidRDefault="008831E2" w:rsidP="002364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831E2" w:rsidRPr="008831E2" w:rsidRDefault="008831E2" w:rsidP="002364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831E2">
              <w:rPr>
                <w:rFonts w:ascii="Times New Roman" w:hAnsi="Times New Roman"/>
                <w:b/>
                <w:sz w:val="26"/>
                <w:szCs w:val="26"/>
              </w:rPr>
              <w:t>Cung Thị Lan Hương</w:t>
            </w:r>
          </w:p>
        </w:tc>
      </w:tr>
    </w:tbl>
    <w:tbl>
      <w:tblPr>
        <w:tblW w:w="9648" w:type="dxa"/>
        <w:jc w:val="center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5211"/>
        <w:gridCol w:w="4437"/>
      </w:tblGrid>
      <w:tr w:rsidR="002364B0" w:rsidRPr="00FC7CBC" w:rsidTr="002364B0">
        <w:trPr>
          <w:trHeight w:val="1418"/>
          <w:jc w:val="center"/>
        </w:trPr>
        <w:tc>
          <w:tcPr>
            <w:tcW w:w="5211" w:type="dxa"/>
            <w:hideMark/>
          </w:tcPr>
          <w:p w:rsidR="002364B0" w:rsidRPr="002364B0" w:rsidRDefault="002364B0" w:rsidP="002364B0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  <w:lang w:val="pt-BR"/>
              </w:rPr>
              <w:lastRenderedPageBreak/>
              <w:t>TRƯỜNG THCS LÝ THƯỜNG KIỆT</w:t>
            </w:r>
          </w:p>
          <w:p w:rsidR="002364B0" w:rsidRPr="002364B0" w:rsidRDefault="002364B0" w:rsidP="002364B0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</w:rPr>
              <w:t>NHÓM HÓA 8</w:t>
            </w:r>
          </w:p>
          <w:p w:rsidR="002364B0" w:rsidRPr="002364B0" w:rsidRDefault="002364B0" w:rsidP="002364B0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tbl>
            <w:tblPr>
              <w:tblStyle w:val="TableGrid"/>
              <w:tblW w:w="0" w:type="auto"/>
              <w:tblInd w:w="1463" w:type="dxa"/>
              <w:tblLook w:val="04A0" w:firstRow="1" w:lastRow="0" w:firstColumn="1" w:lastColumn="0" w:noHBand="0" w:noVBand="1"/>
            </w:tblPr>
            <w:tblGrid>
              <w:gridCol w:w="1984"/>
            </w:tblGrid>
            <w:tr w:rsidR="002364B0" w:rsidTr="002364B0">
              <w:tc>
                <w:tcPr>
                  <w:tcW w:w="1984" w:type="dxa"/>
                </w:tcPr>
                <w:p w:rsidR="002364B0" w:rsidRDefault="002364B0" w:rsidP="002364B0">
                  <w:pPr>
                    <w:jc w:val="center"/>
                    <w:rPr>
                      <w:rFonts w:ascii="Times New Roman" w:eastAsia="Times New Roman" w:hAnsi="Times New Roma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/>
                      <w:b/>
                      <w:bCs/>
                      <w:sz w:val="28"/>
                      <w:szCs w:val="28"/>
                    </w:rPr>
                    <w:t>Đề chính thức</w:t>
                  </w:r>
                </w:p>
              </w:tc>
            </w:tr>
          </w:tbl>
          <w:p w:rsidR="002364B0" w:rsidRPr="002364B0" w:rsidRDefault="002364B0" w:rsidP="002364B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4437" w:type="dxa"/>
            <w:hideMark/>
          </w:tcPr>
          <w:p w:rsidR="002364B0" w:rsidRPr="002364B0" w:rsidRDefault="002364B0" w:rsidP="002364B0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  <w:lang w:val="pt-BR"/>
              </w:rPr>
              <w:t>ĐỀ KIỂM TRA GIỮA KÌ I</w:t>
            </w:r>
          </w:p>
          <w:p w:rsidR="002364B0" w:rsidRPr="002364B0" w:rsidRDefault="002364B0" w:rsidP="002364B0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  <w:lang w:val="pt-BR"/>
              </w:rPr>
              <w:t>HOÁ HỌC  8 - Tiết 16</w:t>
            </w:r>
          </w:p>
          <w:p w:rsidR="002364B0" w:rsidRPr="002364B0" w:rsidRDefault="002364B0" w:rsidP="002364B0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  <w:t>Năm học 2020 - 2021</w:t>
            </w:r>
          </w:p>
          <w:p w:rsidR="002364B0" w:rsidRDefault="002364B0" w:rsidP="002364B0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  <w:t>Thời gian làm bài: 45 phút</w:t>
            </w:r>
          </w:p>
          <w:p w:rsidR="002364B0" w:rsidRPr="002364B0" w:rsidRDefault="005B2062" w:rsidP="002364B0">
            <w:pPr>
              <w:widowControl w:val="0"/>
              <w:spacing w:after="0" w:line="240" w:lineRule="auto"/>
              <w:jc w:val="right"/>
              <w:rPr>
                <w:rFonts w:ascii="Times New Roman" w:hAnsi="Times New Roman"/>
                <w:b/>
                <w:sz w:val="28"/>
                <w:szCs w:val="28"/>
                <w:u w:val="single"/>
                <w:lang w:val="pt-BR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  <w:u w:val="single"/>
                <w:lang w:val="pt-BR"/>
              </w:rPr>
              <w:t>Mã đ</w:t>
            </w:r>
            <w:r w:rsidR="002364B0" w:rsidRPr="002364B0">
              <w:rPr>
                <w:rFonts w:ascii="Times New Roman" w:eastAsia="Times New Roman" w:hAnsi="Times New Roman"/>
                <w:b/>
                <w:sz w:val="28"/>
                <w:szCs w:val="28"/>
                <w:u w:val="single"/>
                <w:lang w:val="pt-BR"/>
              </w:rPr>
              <w:t xml:space="preserve">ề </w:t>
            </w:r>
            <w:r>
              <w:rPr>
                <w:rFonts w:ascii="Times New Roman" w:eastAsia="Times New Roman" w:hAnsi="Times New Roman"/>
                <w:b/>
                <w:sz w:val="28"/>
                <w:szCs w:val="28"/>
                <w:u w:val="single"/>
                <w:lang w:val="pt-BR"/>
              </w:rPr>
              <w:t xml:space="preserve">thi: </w:t>
            </w:r>
            <w:r w:rsidR="002364B0" w:rsidRPr="002364B0">
              <w:rPr>
                <w:rFonts w:ascii="Times New Roman" w:eastAsia="Times New Roman" w:hAnsi="Times New Roman"/>
                <w:b/>
                <w:sz w:val="28"/>
                <w:szCs w:val="28"/>
                <w:u w:val="single"/>
                <w:lang w:val="pt-BR"/>
              </w:rPr>
              <w:t>01</w:t>
            </w:r>
          </w:p>
        </w:tc>
      </w:tr>
    </w:tbl>
    <w:p w:rsidR="002364B0" w:rsidRPr="00FC7CBC" w:rsidRDefault="002364B0" w:rsidP="00B06914">
      <w:pPr>
        <w:spacing w:line="240" w:lineRule="auto"/>
        <w:jc w:val="center"/>
        <w:rPr>
          <w:rFonts w:ascii="Times New Roman" w:eastAsia="Times New Roman" w:hAnsi="Times New Roman"/>
          <w:sz w:val="28"/>
          <w:szCs w:val="28"/>
          <w:lang w:val="pt-BR"/>
        </w:rPr>
      </w:pPr>
      <w:r w:rsidRPr="00FC7CBC">
        <w:rPr>
          <w:rFonts w:ascii="Times New Roman" w:eastAsia="Times New Roman" w:hAnsi="Times New Roman"/>
          <w:i/>
          <w:iCs/>
          <w:sz w:val="28"/>
          <w:szCs w:val="28"/>
          <w:lang w:val="pt-BR"/>
        </w:rPr>
        <w:t xml:space="preserve"> (Thí sinh không được sử dụng tài liệu)</w:t>
      </w:r>
    </w:p>
    <w:p w:rsidR="002364B0" w:rsidRPr="00FC7CBC" w:rsidRDefault="002364B0" w:rsidP="00B06914">
      <w:pPr>
        <w:spacing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FC7CBC">
        <w:rPr>
          <w:rFonts w:ascii="Times New Roman" w:eastAsia="Times New Roman" w:hAnsi="Times New Roman"/>
          <w:sz w:val="28"/>
          <w:szCs w:val="28"/>
          <w:lang w:val="pt-BR"/>
        </w:rPr>
        <w:t>Họ và tên:..................................................................... Lớp: .............................</w:t>
      </w:r>
    </w:p>
    <w:p w:rsidR="002364B0" w:rsidRPr="002364B0" w:rsidRDefault="002364B0" w:rsidP="002364B0">
      <w:pPr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I. Phần trắc nghiệm( 5 điểm) </w:t>
      </w:r>
    </w:p>
    <w:p w:rsidR="002364B0" w:rsidRPr="002364B0" w:rsidRDefault="002364B0" w:rsidP="002364B0">
      <w:pPr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>Tô vào đáp án đúng trong phiếu trả lời trắc nghiệm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1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ông thức hóa học hợp chất của nguyên tố X với O và hợp chất của nguyên tố Y với H như sau: X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, YH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. Hãy chọn công thức hóa học đúng cho hợp chất của X với Y: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Y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Y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Y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Y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âu 2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guyên tố X có nguyên tử khối bằng 3,5 lần nguyên tử khối của oxi. X là nguyên tố nào sau đây?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a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Fe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K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3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Trong các chất sau: Cu, CuO, Cu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, 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, S. Số đơn chất là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1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3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4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Kí hiệu hóa học của bạc là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Al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Ar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Au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Ag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âu 5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ông thức hóa học của khí hiđro (biết phân tử gồm 2H) là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H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4H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2H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2H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âu 6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Trong hợp chất 2 nguyên tố A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x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B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y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(với a, b lần lượt là hóa trị của nguyên tố A, B), ta có biểu thức của quy tắc hóa trị là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.a = y.b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.a &gt; y.b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.y = a.b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.a &lt; y.b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âu 7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Theo hóa trị của Crom (Cr) trong hợp chất có công thức hóa học Cr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. Chọn công thức hóa học đúng của Cr liên kết với nhóm (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 hóa trị II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r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r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r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r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8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hất nào dưới đây là chất tinh khiết ?</w:t>
      </w:r>
    </w:p>
    <w:p w:rsidR="002364B0" w:rsidRPr="002364B0" w:rsidRDefault="002364B0" w:rsidP="00B06914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ind w:right="-306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ữa tươi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hôm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ước cam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="00B06914">
        <w:rPr>
          <w:rFonts w:ascii="Times New Roman" w:eastAsia="Times New Roman" w:hAnsi="Times New Roman"/>
          <w:b/>
          <w:sz w:val="28"/>
          <w:szCs w:val="28"/>
        </w:rPr>
        <w:t>D.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ước khoáng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9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Hạt nhân nguyên tử cấu tạo bởi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Proton và nơtron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Proton và electron.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ơtron và electron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Proton, nơtron và electron.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0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guyên tử Cu so với nguyên tử O nặng hơn hay nhẹ hơn bao nhiêu lần?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ặng hơn 4 lần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hẹ hơn 0,25 lần.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ặng hơn 0,25 lần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hẹ hơn 4 lần.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1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ông thức hóa học nào sau đây là đúng?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P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P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P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P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2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họn đáp án sai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1 đvC bằng 1/12 khối lượng nguyên tử cacbon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p là số đặc trưng của nguyên tố hóa học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lastRenderedPageBreak/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Khối lượng của lớp vỏ được coi là khối lượng của nguyên tử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guyên tố hó</w:t>
      </w:r>
      <w:r w:rsidR="00FC7CBC">
        <w:rPr>
          <w:rFonts w:ascii="Times New Roman" w:eastAsia="Times New Roman" w:hAnsi="Times New Roman"/>
          <w:sz w:val="28"/>
          <w:szCs w:val="28"/>
          <w:lang w:val="pt-BR"/>
        </w:rPr>
        <w:t>a học là tập hợp những nguyên tử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cùng loại, có cùng số p trong hạt nhân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3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ách hợp lí nhất để tách muối từ nước biển là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hiết.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lọc.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bay hơi.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để yên cho muối lắng xuống rồi gạn nước đi.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4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nguyên tử oxi có trong một phân tử Cr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là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7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12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5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Trong một nguyên tử có tổng số các hạt p, n, e là 40, trong đó số proton là 13 thì: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e=13 và số n=14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e=14 và số n=13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e=13 và số n=13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e=12 và số n=16.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6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Trong công thức hóa học của hợp chất đi photpho penta oxit (P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5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 thì photpho (P) có hoá trị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IV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III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V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I.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7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guyên tử khối là khối lượng của một nguyên tử tính bằng đơn vị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hidro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cbon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kilôgam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gam.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8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ước tự nhiên là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một đơn chất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một chất tinh khiết.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một hợp chất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một hỗn hợp.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9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ho kim loại M tạo ra hợp chất M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. Biết phân tử khối của hợp chất M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là 120. Xác định kim loại M.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Đồng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Magie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ắt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Bạc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20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Phân tử khối của nhôm oxit (Al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 là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210 đvC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48đvC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102 đvC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43đvC</w:t>
      </w:r>
    </w:p>
    <w:p w:rsidR="002364B0" w:rsidRPr="002364B0" w:rsidRDefault="002364B0" w:rsidP="002364B0">
      <w:pPr>
        <w:spacing w:before="240"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u w:val="single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u w:val="single"/>
          <w:lang w:val="pt-BR"/>
        </w:rPr>
        <w:t>II. Phần tự luận (5 điểm)</w:t>
      </w:r>
    </w:p>
    <w:p w:rsidR="002364B0" w:rsidRPr="002364B0" w:rsidRDefault="002364B0" w:rsidP="002364B0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>Câu 1 (3đ):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Hãy lập CTHH và tính phân tử khối của các hợp chất tạo bởi:</w:t>
      </w:r>
    </w:p>
    <w:tbl>
      <w:tblPr>
        <w:tblW w:w="0" w:type="auto"/>
        <w:tblInd w:w="720" w:type="dxa"/>
        <w:tblLook w:val="04A0" w:firstRow="1" w:lastRow="0" w:firstColumn="1" w:lastColumn="0" w:noHBand="0" w:noVBand="1"/>
      </w:tblPr>
      <w:tblGrid>
        <w:gridCol w:w="4226"/>
        <w:gridCol w:w="4603"/>
      </w:tblGrid>
      <w:tr w:rsidR="002364B0" w:rsidRPr="002364B0" w:rsidTr="002364B0">
        <w:tc>
          <w:tcPr>
            <w:tcW w:w="4226" w:type="dxa"/>
            <w:shd w:val="clear" w:color="auto" w:fill="auto"/>
            <w:hideMark/>
          </w:tcPr>
          <w:p w:rsidR="002364B0" w:rsidRPr="002364B0" w:rsidRDefault="002364B0" w:rsidP="002364B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</w:rPr>
              <w:t>1) Fe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(II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</w:rPr>
              <w:t>I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) và 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</w:rPr>
              <w:t>Cl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(I)</w:t>
            </w:r>
          </w:p>
          <w:p w:rsidR="002364B0" w:rsidRPr="002364B0" w:rsidRDefault="002364B0" w:rsidP="002364B0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>2) P (III) và H</w:t>
            </w:r>
          </w:p>
          <w:p w:rsidR="002364B0" w:rsidRPr="002364B0" w:rsidRDefault="002364B0" w:rsidP="002364B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>3) Na (I) và O</w:t>
            </w:r>
          </w:p>
        </w:tc>
        <w:tc>
          <w:tcPr>
            <w:tcW w:w="4603" w:type="dxa"/>
            <w:shd w:val="clear" w:color="auto" w:fill="auto"/>
            <w:hideMark/>
          </w:tcPr>
          <w:p w:rsidR="002364B0" w:rsidRPr="002364B0" w:rsidRDefault="002364B0" w:rsidP="002364B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>4) Mg (II) và nhóm NO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(I)</w:t>
            </w:r>
          </w:p>
          <w:p w:rsidR="002364B0" w:rsidRPr="002364B0" w:rsidRDefault="002364B0" w:rsidP="002364B0">
            <w:pPr>
              <w:tabs>
                <w:tab w:val="left" w:pos="6336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>5) Ca (II) và nhóm SO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pt-BR"/>
              </w:rPr>
              <w:t>4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(II)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ab/>
            </w:r>
          </w:p>
          <w:p w:rsidR="002364B0" w:rsidRPr="002364B0" w:rsidRDefault="002364B0" w:rsidP="002364B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>6) Cu (II) và nhóm OH (I)</w:t>
            </w:r>
          </w:p>
        </w:tc>
      </w:tr>
    </w:tbl>
    <w:p w:rsidR="002364B0" w:rsidRPr="002364B0" w:rsidRDefault="002364B0" w:rsidP="002364B0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>Câu 2 (1,5đ):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Phân tử hợp chất gồm 2 nguyên tử nguyên tố R liên kết với 1 nguyên tử nguyên tố oxi và nặng gấp 47 lần phân tử hiđro.</w:t>
      </w:r>
    </w:p>
    <w:p w:rsidR="002364B0" w:rsidRPr="002364B0" w:rsidRDefault="002364B0" w:rsidP="002364B0">
      <w:pPr>
        <w:spacing w:after="0" w:line="240" w:lineRule="auto"/>
        <w:ind w:left="1276" w:hanging="1276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>a) Tính phân tử khối của hợp chất.</w:t>
      </w:r>
    </w:p>
    <w:p w:rsidR="002364B0" w:rsidRPr="002364B0" w:rsidRDefault="002364B0" w:rsidP="002364B0">
      <w:pPr>
        <w:spacing w:after="0" w:line="240" w:lineRule="auto"/>
        <w:ind w:left="1276" w:hanging="1276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>b) Tìm tên và kí hiệu của nguyên tố R.</w:t>
      </w:r>
    </w:p>
    <w:p w:rsidR="002364B0" w:rsidRPr="002364B0" w:rsidRDefault="002364B0" w:rsidP="002364B0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) Viết CTHH của hợp chất đó và tính % về khối lượng của nguyên tố R trong hợp chất.</w:t>
      </w:r>
    </w:p>
    <w:p w:rsidR="002364B0" w:rsidRPr="002364B0" w:rsidRDefault="002364B0" w:rsidP="002364B0">
      <w:p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/>
          <w:kern w:val="36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bCs/>
          <w:kern w:val="36"/>
          <w:sz w:val="28"/>
          <w:szCs w:val="28"/>
          <w:lang w:val="pt-BR"/>
        </w:rPr>
        <w:t>Câu 3 (0,5đ):</w:t>
      </w:r>
      <w:r w:rsidRPr="002364B0">
        <w:rPr>
          <w:rFonts w:ascii="Times New Roman" w:eastAsia="Times New Roman" w:hAnsi="Times New Roman"/>
          <w:bCs/>
          <w:kern w:val="36"/>
          <w:sz w:val="28"/>
          <w:szCs w:val="28"/>
          <w:lang w:val="pt-BR"/>
        </w:rPr>
        <w:t xml:space="preserve"> </w:t>
      </w:r>
      <w:r w:rsidRPr="002364B0">
        <w:rPr>
          <w:rFonts w:ascii="Times New Roman" w:eastAsia="Times New Roman" w:hAnsi="Times New Roman"/>
          <w:kern w:val="36"/>
          <w:sz w:val="28"/>
          <w:szCs w:val="28"/>
          <w:lang w:val="pt-BR"/>
        </w:rPr>
        <w:t>Hãy xác định công thức hóa học của hợp chất tạo bởi nguyên tố M hóa trị II và Oxi, biết tỉ lệ khối lượng của M và O là 5 : 2.</w:t>
      </w:r>
    </w:p>
    <w:p w:rsidR="002364B0" w:rsidRPr="002364B0" w:rsidRDefault="002364B0" w:rsidP="002364B0">
      <w:pPr>
        <w:tabs>
          <w:tab w:val="left" w:pos="5670"/>
        </w:tabs>
        <w:spacing w:after="0" w:line="240" w:lineRule="auto"/>
        <w:jc w:val="center"/>
        <w:rPr>
          <w:rFonts w:ascii="Times New Roman" w:eastAsia="Times New Roman" w:hAnsi="Times New Roman"/>
          <w:bCs/>
          <w:iCs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Cs/>
          <w:iCs/>
          <w:sz w:val="28"/>
          <w:szCs w:val="28"/>
          <w:lang w:val="pt-BR"/>
        </w:rPr>
        <w:t xml:space="preserve"> (Biết NTK của H=1; C=12; N=14; O=16; Na=23; Mg=24; Al=27; P=31; S=32; Cl=35,5; K=39; Ca=40; Fe=56; Zn=65; Br=80)</w:t>
      </w:r>
    </w:p>
    <w:p w:rsidR="002364B0" w:rsidRDefault="002364B0" w:rsidP="002364B0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  <w:sectPr w:rsidR="002364B0" w:rsidSect="002364B0">
          <w:type w:val="continuous"/>
          <w:pgSz w:w="11907" w:h="16840" w:code="9"/>
          <w:pgMar w:top="851" w:right="1134" w:bottom="709" w:left="1440" w:header="720" w:footer="720" w:gutter="0"/>
          <w:cols w:space="720"/>
          <w:docGrid w:linePitch="360"/>
        </w:sectPr>
      </w:pPr>
      <w:r w:rsidRPr="002364B0">
        <w:rPr>
          <w:rFonts w:ascii="Times New Roman" w:eastAsia="Times New Roman" w:hAnsi="Times New Roman"/>
          <w:sz w:val="28"/>
          <w:szCs w:val="28"/>
        </w:rPr>
        <w:t>----------- HẾT ----------</w:t>
      </w:r>
    </w:p>
    <w:p w:rsidR="002364B0" w:rsidRPr="002364B0" w:rsidRDefault="002364B0" w:rsidP="002364B0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</w:pPr>
    </w:p>
    <w:tbl>
      <w:tblPr>
        <w:tblW w:w="9648" w:type="dxa"/>
        <w:jc w:val="center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5211"/>
        <w:gridCol w:w="4437"/>
      </w:tblGrid>
      <w:tr w:rsidR="002364B0" w:rsidRPr="00FC7CBC" w:rsidTr="002364B0">
        <w:trPr>
          <w:trHeight w:val="1418"/>
          <w:jc w:val="center"/>
        </w:trPr>
        <w:tc>
          <w:tcPr>
            <w:tcW w:w="5211" w:type="dxa"/>
            <w:hideMark/>
          </w:tcPr>
          <w:p w:rsidR="002364B0" w:rsidRPr="002364B0" w:rsidRDefault="002364B0" w:rsidP="002364B0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  <w:lang w:val="pt-BR"/>
              </w:rPr>
              <w:t>TRƯỜNG THCS LÝ THƯỜNG KIỆT</w:t>
            </w:r>
          </w:p>
          <w:p w:rsidR="002364B0" w:rsidRPr="002364B0" w:rsidRDefault="002364B0" w:rsidP="002364B0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</w:rPr>
              <w:t>NHÓM HÓA 8</w:t>
            </w:r>
          </w:p>
          <w:p w:rsidR="002364B0" w:rsidRPr="002364B0" w:rsidRDefault="002364B0" w:rsidP="002364B0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tbl>
            <w:tblPr>
              <w:tblStyle w:val="TableGrid"/>
              <w:tblW w:w="0" w:type="auto"/>
              <w:tblInd w:w="1463" w:type="dxa"/>
              <w:tblLook w:val="04A0" w:firstRow="1" w:lastRow="0" w:firstColumn="1" w:lastColumn="0" w:noHBand="0" w:noVBand="1"/>
            </w:tblPr>
            <w:tblGrid>
              <w:gridCol w:w="1984"/>
            </w:tblGrid>
            <w:tr w:rsidR="002364B0" w:rsidTr="002364B0">
              <w:tc>
                <w:tcPr>
                  <w:tcW w:w="1984" w:type="dxa"/>
                </w:tcPr>
                <w:p w:rsidR="002364B0" w:rsidRDefault="002364B0" w:rsidP="002364B0">
                  <w:pPr>
                    <w:jc w:val="center"/>
                    <w:rPr>
                      <w:rFonts w:ascii="Times New Roman" w:eastAsia="Times New Roman" w:hAnsi="Times New Roma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/>
                      <w:b/>
                      <w:bCs/>
                      <w:sz w:val="28"/>
                      <w:szCs w:val="28"/>
                    </w:rPr>
                    <w:t>Đề chính thức</w:t>
                  </w:r>
                </w:p>
              </w:tc>
            </w:tr>
          </w:tbl>
          <w:p w:rsidR="002364B0" w:rsidRPr="002364B0" w:rsidRDefault="002364B0" w:rsidP="002364B0">
            <w:pPr>
              <w:spacing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4437" w:type="dxa"/>
            <w:hideMark/>
          </w:tcPr>
          <w:p w:rsidR="002364B0" w:rsidRPr="002364B0" w:rsidRDefault="002364B0" w:rsidP="002364B0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  <w:lang w:val="pt-BR"/>
              </w:rPr>
              <w:t>ĐỀ KIỂM TRA GIỮA KÌ I</w:t>
            </w:r>
          </w:p>
          <w:p w:rsidR="002364B0" w:rsidRPr="002364B0" w:rsidRDefault="002364B0" w:rsidP="002364B0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  <w:lang w:val="pt-BR"/>
              </w:rPr>
              <w:t>HOÁ HỌC  8 - Tiết 16</w:t>
            </w:r>
          </w:p>
          <w:p w:rsidR="002364B0" w:rsidRPr="002364B0" w:rsidRDefault="002364B0" w:rsidP="002364B0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  <w:t>Năm học 2020 - 2021</w:t>
            </w:r>
          </w:p>
          <w:p w:rsidR="002364B0" w:rsidRDefault="002364B0" w:rsidP="002364B0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  <w:t>Thời gian làm bài: 45 phút</w:t>
            </w:r>
          </w:p>
          <w:p w:rsidR="002364B0" w:rsidRPr="002364B0" w:rsidRDefault="005B2062" w:rsidP="002364B0">
            <w:pPr>
              <w:widowControl w:val="0"/>
              <w:spacing w:after="0" w:line="240" w:lineRule="auto"/>
              <w:jc w:val="right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  <w:u w:val="single"/>
                <w:lang w:val="pt-BR"/>
              </w:rPr>
              <w:t>Mã đ</w:t>
            </w: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  <w:u w:val="single"/>
                <w:lang w:val="pt-BR"/>
              </w:rPr>
              <w:t xml:space="preserve">ề </w:t>
            </w:r>
            <w:r>
              <w:rPr>
                <w:rFonts w:ascii="Times New Roman" w:eastAsia="Times New Roman" w:hAnsi="Times New Roman"/>
                <w:b/>
                <w:sz w:val="28"/>
                <w:szCs w:val="28"/>
                <w:u w:val="single"/>
                <w:lang w:val="pt-BR"/>
              </w:rPr>
              <w:t>thi: 02</w:t>
            </w:r>
          </w:p>
        </w:tc>
      </w:tr>
    </w:tbl>
    <w:p w:rsidR="002364B0" w:rsidRPr="00FC7CBC" w:rsidRDefault="002364B0" w:rsidP="002364B0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pt-BR"/>
        </w:rPr>
      </w:pPr>
      <w:r w:rsidRPr="00FC7CBC">
        <w:rPr>
          <w:rFonts w:ascii="Times New Roman" w:eastAsia="Times New Roman" w:hAnsi="Times New Roman"/>
          <w:i/>
          <w:iCs/>
          <w:sz w:val="28"/>
          <w:szCs w:val="28"/>
          <w:lang w:val="pt-BR"/>
        </w:rPr>
        <w:t>(Thí sinh không được sử dụng tài liệu)</w:t>
      </w:r>
    </w:p>
    <w:p w:rsidR="002364B0" w:rsidRPr="00FC7CBC" w:rsidRDefault="002364B0" w:rsidP="002364B0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FC7CBC">
        <w:rPr>
          <w:rFonts w:ascii="Times New Roman" w:eastAsia="Times New Roman" w:hAnsi="Times New Roman"/>
          <w:sz w:val="28"/>
          <w:szCs w:val="28"/>
          <w:lang w:val="pt-BR"/>
        </w:rPr>
        <w:t>Họ và tên:..................................................................... Lớp: .............................</w:t>
      </w:r>
    </w:p>
    <w:p w:rsidR="002364B0" w:rsidRPr="002364B0" w:rsidRDefault="002364B0" w:rsidP="002364B0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I. Phần trắc nghiệm( 5 điểm) </w:t>
      </w:r>
    </w:p>
    <w:p w:rsidR="002364B0" w:rsidRPr="002364B0" w:rsidRDefault="002364B0" w:rsidP="002364B0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>Tô vào đáp án đúng trong phiếu trả lời trắc nghiệm</w:t>
      </w:r>
    </w:p>
    <w:p w:rsidR="002364B0" w:rsidRPr="002364B0" w:rsidRDefault="002364B0" w:rsidP="002364B0">
      <w:pPr>
        <w:spacing w:after="6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1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ông thức hóa học của khí hiđro (biết phân tử gồm 2H) là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H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2H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4H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2H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</w:p>
    <w:p w:rsidR="002364B0" w:rsidRPr="002364B0" w:rsidRDefault="002364B0" w:rsidP="002364B0">
      <w:pPr>
        <w:spacing w:before="60" w:after="6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2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Hạt nhân nguyên tử cấu tạo bởi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Proton, nơtron và electron.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Proton và electron.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ơtron và electron.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Proton và nơtron.</w:t>
      </w:r>
    </w:p>
    <w:p w:rsidR="002364B0" w:rsidRPr="002364B0" w:rsidRDefault="002364B0" w:rsidP="002364B0">
      <w:pPr>
        <w:spacing w:before="60" w:after="6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3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Phân tử khối của nhôm oxit ( Al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 là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210 đvC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48đvC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102 đvC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43đvC</w:t>
      </w:r>
    </w:p>
    <w:p w:rsidR="002364B0" w:rsidRPr="002364B0" w:rsidRDefault="002364B0" w:rsidP="002364B0">
      <w:pPr>
        <w:spacing w:before="60" w:after="6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4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ông thức hóa học nào sau đây là đúng?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P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P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P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P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</w:p>
    <w:p w:rsidR="002364B0" w:rsidRPr="002364B0" w:rsidRDefault="002364B0" w:rsidP="002364B0">
      <w:pPr>
        <w:spacing w:before="60" w:after="6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5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họn đáp án sai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Khối lượng của lớp vỏ được coi là khối lượng của nguyên tử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guyên tố hó</w:t>
      </w:r>
      <w:r w:rsidR="00FC7CBC">
        <w:rPr>
          <w:rFonts w:ascii="Times New Roman" w:eastAsia="Times New Roman" w:hAnsi="Times New Roman"/>
          <w:sz w:val="28"/>
          <w:szCs w:val="28"/>
          <w:lang w:val="pt-BR"/>
        </w:rPr>
        <w:t>a học là tập hợp những nguyên tử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cùng loại, có cùng số p trong hạt nhân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p là số đặc trưng của nguyên tố hóa học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1 đvC bằng 1/12 khối lượng nguyên tử cacbon</w:t>
      </w:r>
    </w:p>
    <w:p w:rsidR="002364B0" w:rsidRPr="002364B0" w:rsidRDefault="002364B0" w:rsidP="002364B0">
      <w:pPr>
        <w:spacing w:before="60" w:after="6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6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ho kim loại M tạo ra hợp chất M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. Biết phân tử khối của hợp chất M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là 120. Xác định kim loại M.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Magie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Đồng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ắt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Bạc</w:t>
      </w:r>
    </w:p>
    <w:p w:rsidR="002364B0" w:rsidRPr="002364B0" w:rsidRDefault="002364B0" w:rsidP="002364B0">
      <w:pPr>
        <w:spacing w:before="60" w:after="6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7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hất nào dưới đây là chất tinh khiết ?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ước khoáng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hôm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ước cam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ữa tươi</w:t>
      </w:r>
    </w:p>
    <w:p w:rsidR="002364B0" w:rsidRPr="002364B0" w:rsidRDefault="002364B0" w:rsidP="002364B0">
      <w:pPr>
        <w:spacing w:before="60" w:after="6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8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Trong một nguyên tử có tổng số các hạt p, n, e là 40, trong đó số proton là 13 thì: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e=14 và số n=1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e=13 và số n=14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e=13 và số n=1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e=12 và số n=16.</w:t>
      </w:r>
    </w:p>
    <w:p w:rsidR="002364B0" w:rsidRPr="002364B0" w:rsidRDefault="002364B0" w:rsidP="002364B0">
      <w:pPr>
        <w:spacing w:before="60" w:after="6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9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guyên tố X có nguyên tử khối bằng 3,5 lần nguyên tử khối của oxi. X là nguyên tố nào sau đây?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K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a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Fe</w:t>
      </w:r>
    </w:p>
    <w:p w:rsidR="002364B0" w:rsidRPr="002364B0" w:rsidRDefault="002364B0" w:rsidP="002364B0">
      <w:pPr>
        <w:spacing w:before="60" w:after="6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10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ông thức hóa học hợp chất của nguyên tố X với O và hợp chất của nguyên tố Y với H như sau: X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, YH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. Hãy chọn công thức hóa học đúng cho hợp chất của X với Y: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val="fr-F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Y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Y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Y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Y</w:t>
      </w:r>
    </w:p>
    <w:p w:rsidR="002364B0" w:rsidRPr="002364B0" w:rsidRDefault="002364B0" w:rsidP="002364B0">
      <w:pPr>
        <w:spacing w:before="60" w:after="60" w:line="240" w:lineRule="auto"/>
        <w:rPr>
          <w:rFonts w:ascii="Times New Roman" w:eastAsia="Times New Roman" w:hAnsi="Times New Roman"/>
          <w:sz w:val="28"/>
          <w:szCs w:val="28"/>
          <w:lang w:val="fr-F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âu 11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nguyên tử oxi có trong một phân tử Cr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là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val="fr-FR"/>
        </w:rPr>
      </w:pP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12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7</w:t>
      </w:r>
    </w:p>
    <w:p w:rsidR="002364B0" w:rsidRPr="002364B0" w:rsidRDefault="002364B0" w:rsidP="002364B0">
      <w:pPr>
        <w:spacing w:before="60" w:after="60" w:line="240" w:lineRule="auto"/>
        <w:rPr>
          <w:rFonts w:ascii="Times New Roman" w:eastAsia="Times New Roman" w:hAnsi="Times New Roman"/>
          <w:b/>
          <w:sz w:val="28"/>
          <w:szCs w:val="28"/>
          <w:lang w:val="fr-FR"/>
        </w:rPr>
      </w:pPr>
    </w:p>
    <w:p w:rsidR="002364B0" w:rsidRPr="002364B0" w:rsidRDefault="002364B0" w:rsidP="002364B0">
      <w:pPr>
        <w:spacing w:before="60" w:after="60" w:line="240" w:lineRule="auto"/>
        <w:rPr>
          <w:rFonts w:ascii="Times New Roman" w:eastAsia="Times New Roman" w:hAnsi="Times New Roman"/>
          <w:sz w:val="28"/>
          <w:szCs w:val="28"/>
          <w:lang w:val="fr-F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âu 12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ách hợp lí nhất để tách muối từ nước biển là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hiết.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lọc.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bay hơi.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để yên cho muối lắng xuống rồi gạn nước đi.</w:t>
      </w:r>
    </w:p>
    <w:p w:rsidR="002364B0" w:rsidRPr="002364B0" w:rsidRDefault="002364B0" w:rsidP="002364B0">
      <w:pPr>
        <w:spacing w:before="60" w:after="6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3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Kí hiệu hóa học của bạc là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val="fr-FR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Ar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Ag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Au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Al</w:t>
      </w:r>
    </w:p>
    <w:p w:rsidR="002364B0" w:rsidRPr="002364B0" w:rsidRDefault="002364B0" w:rsidP="002364B0">
      <w:pPr>
        <w:spacing w:before="60" w:after="60" w:line="240" w:lineRule="auto"/>
        <w:rPr>
          <w:rFonts w:ascii="Times New Roman" w:eastAsia="Times New Roman" w:hAnsi="Times New Roman"/>
          <w:sz w:val="28"/>
          <w:szCs w:val="28"/>
          <w:lang w:val="fr-F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âu 14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ước tự nhiên là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một đơn chất.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một chất tinh khiết.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một hợp chất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một hỗn hợp.</w:t>
      </w:r>
    </w:p>
    <w:p w:rsidR="002364B0" w:rsidRPr="002364B0" w:rsidRDefault="002364B0" w:rsidP="002364B0">
      <w:pPr>
        <w:spacing w:before="60" w:after="6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5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Trong công thức hóa học của hợp chất đi photpho penta oxit (P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5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 thì photpho (P) có hoá trị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IV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III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V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I.</w:t>
      </w:r>
    </w:p>
    <w:p w:rsidR="002364B0" w:rsidRPr="002364B0" w:rsidRDefault="002364B0" w:rsidP="002364B0">
      <w:pPr>
        <w:spacing w:before="60" w:after="6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6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guyên tử khối là khối lượng của một nguyên tử tính bằng đơn vị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hidro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kilôgam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cbon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gam.</w:t>
      </w:r>
    </w:p>
    <w:p w:rsidR="002364B0" w:rsidRPr="002364B0" w:rsidRDefault="002364B0" w:rsidP="002364B0">
      <w:pPr>
        <w:spacing w:before="60" w:after="6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7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Trong hợp chất 2 nguyên tố A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x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B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y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(với a, b lần lượt là hóa trị của nguyên tố A, B), ta có biểu thức của quy tắc hóa trị là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.a = y.b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.y = a.b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.a &lt; y.b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.a &gt; y.b</w:t>
      </w:r>
    </w:p>
    <w:p w:rsidR="002364B0" w:rsidRPr="002364B0" w:rsidRDefault="002364B0" w:rsidP="002364B0">
      <w:pPr>
        <w:spacing w:before="60" w:after="6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8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Trong các chất sau: Cu, CuO, Cu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, 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, S. Số đơn chất là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1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2</w:t>
      </w:r>
    </w:p>
    <w:p w:rsidR="002364B0" w:rsidRPr="002364B0" w:rsidRDefault="002364B0" w:rsidP="002364B0">
      <w:pPr>
        <w:spacing w:before="60" w:after="6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9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guyên tử Cu so với nguyên tử O nặng hơn hay nhẹ hơn bao nhiêu lần?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ặng hơn 4 lần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hẹ hơn 0,25 lần.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ặng hơn 0,25 lần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hẹ hơn 4 lần.</w:t>
      </w:r>
    </w:p>
    <w:p w:rsidR="002364B0" w:rsidRPr="002364B0" w:rsidRDefault="002364B0" w:rsidP="002364B0">
      <w:pPr>
        <w:spacing w:before="60" w:after="6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20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Theo hóa trị của Crom (Cr) trong hợp chất có công thức hóa học Cr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. Chọn công thức hóa học đúng của Cr liên kết với nhóm (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 hóa trị II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r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r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r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r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</w:p>
    <w:p w:rsidR="002364B0" w:rsidRPr="002364B0" w:rsidRDefault="002364B0" w:rsidP="002364B0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  <w:u w:val="single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u w:val="single"/>
          <w:lang w:val="pt-BR"/>
        </w:rPr>
        <w:t>II. Phần tự luận (5 điểm)</w:t>
      </w:r>
    </w:p>
    <w:p w:rsidR="002364B0" w:rsidRPr="002364B0" w:rsidRDefault="002364B0" w:rsidP="002364B0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>Câu 1 (3đ):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Hãy lập CTHH và tính phân tử khối của các hợp chất tạo bởi:</w:t>
      </w:r>
    </w:p>
    <w:tbl>
      <w:tblPr>
        <w:tblW w:w="0" w:type="auto"/>
        <w:tblInd w:w="720" w:type="dxa"/>
        <w:tblLook w:val="04A0" w:firstRow="1" w:lastRow="0" w:firstColumn="1" w:lastColumn="0" w:noHBand="0" w:noVBand="1"/>
      </w:tblPr>
      <w:tblGrid>
        <w:gridCol w:w="4226"/>
        <w:gridCol w:w="4603"/>
      </w:tblGrid>
      <w:tr w:rsidR="002364B0" w:rsidRPr="002364B0" w:rsidTr="002364B0">
        <w:tc>
          <w:tcPr>
            <w:tcW w:w="4226" w:type="dxa"/>
            <w:shd w:val="clear" w:color="auto" w:fill="auto"/>
            <w:hideMark/>
          </w:tcPr>
          <w:p w:rsidR="002364B0" w:rsidRPr="002364B0" w:rsidRDefault="002364B0" w:rsidP="002364B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</w:rPr>
              <w:t>1) Fe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(II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</w:rPr>
              <w:t>I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) và 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</w:rPr>
              <w:t>Cl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(I)</w:t>
            </w:r>
          </w:p>
          <w:p w:rsidR="002364B0" w:rsidRPr="002364B0" w:rsidRDefault="002364B0" w:rsidP="002364B0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>2) P (III) và H</w:t>
            </w:r>
          </w:p>
          <w:p w:rsidR="002364B0" w:rsidRPr="002364B0" w:rsidRDefault="002364B0" w:rsidP="002364B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>3) Na (I) và O</w:t>
            </w:r>
          </w:p>
        </w:tc>
        <w:tc>
          <w:tcPr>
            <w:tcW w:w="4603" w:type="dxa"/>
            <w:shd w:val="clear" w:color="auto" w:fill="auto"/>
            <w:hideMark/>
          </w:tcPr>
          <w:p w:rsidR="002364B0" w:rsidRPr="002364B0" w:rsidRDefault="002364B0" w:rsidP="002364B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>4) Mg (II) và nhóm NO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(I)</w:t>
            </w:r>
          </w:p>
          <w:p w:rsidR="002364B0" w:rsidRPr="002364B0" w:rsidRDefault="002364B0" w:rsidP="002364B0">
            <w:pPr>
              <w:tabs>
                <w:tab w:val="left" w:pos="6336"/>
              </w:tabs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>5) Ca (II) và nhóm SO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pt-BR"/>
              </w:rPr>
              <w:t>4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(II)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ab/>
            </w:r>
          </w:p>
          <w:p w:rsidR="002364B0" w:rsidRPr="002364B0" w:rsidRDefault="002364B0" w:rsidP="002364B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>6) Cu (II) và nhóm OH (I)</w:t>
            </w:r>
          </w:p>
        </w:tc>
      </w:tr>
    </w:tbl>
    <w:p w:rsidR="002364B0" w:rsidRPr="002364B0" w:rsidRDefault="002364B0" w:rsidP="002364B0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>Câu 2 (1,5đ):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Phân tử hợp chất gồm 2 nguyên tử nguyên tố R liên kết với 1 nguyên tử nguyên tố oxi và nặng gấp 47 lần phân tử hiđro.</w:t>
      </w:r>
    </w:p>
    <w:p w:rsidR="002364B0" w:rsidRPr="002364B0" w:rsidRDefault="002364B0" w:rsidP="002364B0">
      <w:pPr>
        <w:spacing w:after="0" w:line="240" w:lineRule="auto"/>
        <w:ind w:left="1276" w:hanging="1276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>a) Tính phân tử khối của hợp chất.</w:t>
      </w:r>
    </w:p>
    <w:p w:rsidR="002364B0" w:rsidRPr="002364B0" w:rsidRDefault="002364B0" w:rsidP="002364B0">
      <w:pPr>
        <w:spacing w:after="0" w:line="240" w:lineRule="auto"/>
        <w:ind w:left="1276" w:hanging="1276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>b) Tìm tên và kí hiệu của nguyên tố R.</w:t>
      </w:r>
    </w:p>
    <w:p w:rsidR="002364B0" w:rsidRPr="002364B0" w:rsidRDefault="002364B0" w:rsidP="002364B0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) Viết CTHH của hợp chất đó và tính % về khối lượng của nguyên tố R trong hợp chất.</w:t>
      </w:r>
    </w:p>
    <w:p w:rsidR="002364B0" w:rsidRPr="002364B0" w:rsidRDefault="002364B0" w:rsidP="002364B0">
      <w:pPr>
        <w:shd w:val="clear" w:color="auto" w:fill="FFFFFF"/>
        <w:spacing w:after="0" w:line="240" w:lineRule="auto"/>
        <w:outlineLvl w:val="0"/>
        <w:rPr>
          <w:rFonts w:ascii="Times New Roman" w:eastAsia="Times New Roman" w:hAnsi="Times New Roman"/>
          <w:kern w:val="36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bCs/>
          <w:kern w:val="36"/>
          <w:sz w:val="28"/>
          <w:szCs w:val="28"/>
          <w:lang w:val="pt-BR"/>
        </w:rPr>
        <w:t>Câu 3 (0,5đ):</w:t>
      </w:r>
      <w:r w:rsidRPr="002364B0">
        <w:rPr>
          <w:rFonts w:ascii="Times New Roman" w:eastAsia="Times New Roman" w:hAnsi="Times New Roman"/>
          <w:bCs/>
          <w:kern w:val="36"/>
          <w:sz w:val="28"/>
          <w:szCs w:val="28"/>
          <w:lang w:val="pt-BR"/>
        </w:rPr>
        <w:t xml:space="preserve"> </w:t>
      </w:r>
      <w:r w:rsidRPr="002364B0">
        <w:rPr>
          <w:rFonts w:ascii="Times New Roman" w:eastAsia="Times New Roman" w:hAnsi="Times New Roman"/>
          <w:kern w:val="36"/>
          <w:sz w:val="28"/>
          <w:szCs w:val="28"/>
          <w:lang w:val="pt-BR"/>
        </w:rPr>
        <w:t>Hãy xác định công thức hóa học của hợp chất tạo bởi nguyên tố M hóa trị II và Oxi, biết tỉ lệ khối lượng của M và O là 5 : 2.</w:t>
      </w:r>
    </w:p>
    <w:p w:rsidR="002364B0" w:rsidRPr="002364B0" w:rsidRDefault="002364B0" w:rsidP="002364B0">
      <w:pPr>
        <w:tabs>
          <w:tab w:val="left" w:pos="5670"/>
        </w:tabs>
        <w:spacing w:after="0" w:line="240" w:lineRule="auto"/>
        <w:jc w:val="center"/>
        <w:rPr>
          <w:rFonts w:ascii="Times New Roman" w:eastAsia="Times New Roman" w:hAnsi="Times New Roman"/>
          <w:bCs/>
          <w:iCs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Cs/>
          <w:iCs/>
          <w:sz w:val="28"/>
          <w:szCs w:val="28"/>
          <w:lang w:val="pt-BR"/>
        </w:rPr>
        <w:t xml:space="preserve"> (Biết NTK của H=1; C=12; N=14; O=16; Na=23; Mg=24; Al=27; P=31; S=32; Cl=35,5; K=39; Ca=40; Fe=56; Zn=65; Br=80)</w:t>
      </w:r>
    </w:p>
    <w:p w:rsidR="002364B0" w:rsidRDefault="002364B0" w:rsidP="002364B0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  <w:sectPr w:rsidR="002364B0" w:rsidSect="002364B0">
          <w:pgSz w:w="11907" w:h="16840" w:code="9"/>
          <w:pgMar w:top="851" w:right="1134" w:bottom="709" w:left="1440" w:header="720" w:footer="720" w:gutter="0"/>
          <w:cols w:space="720"/>
          <w:docGrid w:linePitch="360"/>
        </w:sectPr>
      </w:pPr>
      <w:r w:rsidRPr="002364B0">
        <w:rPr>
          <w:rFonts w:ascii="Times New Roman" w:eastAsia="Times New Roman" w:hAnsi="Times New Roman"/>
          <w:sz w:val="28"/>
          <w:szCs w:val="28"/>
        </w:rPr>
        <w:t>----------- HẾT ----------</w:t>
      </w:r>
    </w:p>
    <w:tbl>
      <w:tblPr>
        <w:tblW w:w="9837" w:type="dxa"/>
        <w:jc w:val="center"/>
        <w:tblInd w:w="-279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5490"/>
        <w:gridCol w:w="4347"/>
      </w:tblGrid>
      <w:tr w:rsidR="002364B0" w:rsidRPr="00FC7CBC" w:rsidTr="002364B0">
        <w:trPr>
          <w:trHeight w:val="1418"/>
          <w:jc w:val="center"/>
        </w:trPr>
        <w:tc>
          <w:tcPr>
            <w:tcW w:w="5490" w:type="dxa"/>
            <w:hideMark/>
          </w:tcPr>
          <w:p w:rsidR="002364B0" w:rsidRPr="002364B0" w:rsidRDefault="002364B0" w:rsidP="002364B0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  <w:lang w:val="pt-BR"/>
              </w:rPr>
              <w:lastRenderedPageBreak/>
              <w:t>TRƯỜNG THCS LÝ THƯỜNG KIỆT</w:t>
            </w:r>
          </w:p>
          <w:p w:rsidR="002364B0" w:rsidRPr="002364B0" w:rsidRDefault="002364B0" w:rsidP="002364B0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</w:rPr>
              <w:t>NHÓM HÓA 8</w:t>
            </w:r>
          </w:p>
          <w:p w:rsidR="002364B0" w:rsidRPr="002364B0" w:rsidRDefault="002364B0" w:rsidP="002364B0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tbl>
            <w:tblPr>
              <w:tblStyle w:val="TableGrid"/>
              <w:tblW w:w="0" w:type="auto"/>
              <w:tblInd w:w="1463" w:type="dxa"/>
              <w:tblLook w:val="04A0" w:firstRow="1" w:lastRow="0" w:firstColumn="1" w:lastColumn="0" w:noHBand="0" w:noVBand="1"/>
            </w:tblPr>
            <w:tblGrid>
              <w:gridCol w:w="1984"/>
            </w:tblGrid>
            <w:tr w:rsidR="002364B0" w:rsidTr="002364B0">
              <w:tc>
                <w:tcPr>
                  <w:tcW w:w="1984" w:type="dxa"/>
                </w:tcPr>
                <w:p w:rsidR="002364B0" w:rsidRDefault="002364B0" w:rsidP="002364B0">
                  <w:pPr>
                    <w:jc w:val="center"/>
                    <w:rPr>
                      <w:rFonts w:ascii="Times New Roman" w:eastAsia="Times New Roman" w:hAnsi="Times New Roma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/>
                      <w:b/>
                      <w:bCs/>
                      <w:sz w:val="28"/>
                      <w:szCs w:val="28"/>
                    </w:rPr>
                    <w:t>Đề chính thức</w:t>
                  </w:r>
                </w:p>
              </w:tc>
            </w:tr>
          </w:tbl>
          <w:p w:rsidR="002364B0" w:rsidRPr="002364B0" w:rsidRDefault="002364B0" w:rsidP="002364B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4347" w:type="dxa"/>
            <w:hideMark/>
          </w:tcPr>
          <w:p w:rsidR="002364B0" w:rsidRPr="002364B0" w:rsidRDefault="002364B0" w:rsidP="002364B0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  <w:lang w:val="pt-BR"/>
              </w:rPr>
              <w:t>ĐỀ KIỂM TRA GIỮA KÌ I</w:t>
            </w:r>
          </w:p>
          <w:p w:rsidR="002364B0" w:rsidRPr="002364B0" w:rsidRDefault="002364B0" w:rsidP="002364B0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  <w:lang w:val="pt-BR"/>
              </w:rPr>
              <w:t>HOÁ HỌC  8 - Tiết 16</w:t>
            </w:r>
          </w:p>
          <w:p w:rsidR="002364B0" w:rsidRPr="002364B0" w:rsidRDefault="002364B0" w:rsidP="002364B0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  <w:t>Năm học 2020 - 2021</w:t>
            </w:r>
          </w:p>
          <w:p w:rsidR="002364B0" w:rsidRDefault="002364B0" w:rsidP="002364B0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  <w:t>Thời gian làm bài: 45 phút</w:t>
            </w:r>
          </w:p>
          <w:p w:rsidR="002364B0" w:rsidRPr="002364B0" w:rsidRDefault="005B2062" w:rsidP="002364B0">
            <w:pPr>
              <w:widowControl w:val="0"/>
              <w:spacing w:after="0" w:line="240" w:lineRule="auto"/>
              <w:jc w:val="right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  <w:u w:val="single"/>
                <w:lang w:val="pt-BR"/>
              </w:rPr>
              <w:t>Mã đ</w:t>
            </w: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  <w:u w:val="single"/>
                <w:lang w:val="pt-BR"/>
              </w:rPr>
              <w:t xml:space="preserve">ề </w:t>
            </w:r>
            <w:r>
              <w:rPr>
                <w:rFonts w:ascii="Times New Roman" w:eastAsia="Times New Roman" w:hAnsi="Times New Roman"/>
                <w:b/>
                <w:sz w:val="28"/>
                <w:szCs w:val="28"/>
                <w:u w:val="single"/>
                <w:lang w:val="pt-BR"/>
              </w:rPr>
              <w:t>thi: 03</w:t>
            </w:r>
          </w:p>
        </w:tc>
      </w:tr>
    </w:tbl>
    <w:p w:rsidR="002364B0" w:rsidRPr="00FC7CBC" w:rsidRDefault="002364B0" w:rsidP="002364B0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pt-BR"/>
        </w:rPr>
      </w:pPr>
      <w:r w:rsidRPr="00FC7CBC">
        <w:rPr>
          <w:rFonts w:ascii="Times New Roman" w:eastAsia="Times New Roman" w:hAnsi="Times New Roman"/>
          <w:i/>
          <w:iCs/>
          <w:sz w:val="28"/>
          <w:szCs w:val="28"/>
          <w:lang w:val="pt-BR"/>
        </w:rPr>
        <w:t xml:space="preserve"> (Thí sinh không được sử dụng tài liệu)</w:t>
      </w:r>
    </w:p>
    <w:p w:rsidR="002364B0" w:rsidRPr="00FC7CBC" w:rsidRDefault="002364B0" w:rsidP="002364B0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FC7CBC">
        <w:rPr>
          <w:rFonts w:ascii="Times New Roman" w:eastAsia="Times New Roman" w:hAnsi="Times New Roman"/>
          <w:sz w:val="28"/>
          <w:szCs w:val="28"/>
          <w:lang w:val="pt-BR"/>
        </w:rPr>
        <w:t>Họ và tên:..................................................................... Lớp: .............................</w:t>
      </w:r>
    </w:p>
    <w:p w:rsidR="002364B0" w:rsidRPr="002364B0" w:rsidRDefault="002364B0" w:rsidP="002364B0">
      <w:pPr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I. Phần trắc nghiệm( 5 điểm) </w:t>
      </w:r>
    </w:p>
    <w:p w:rsidR="002364B0" w:rsidRPr="002364B0" w:rsidRDefault="002364B0" w:rsidP="002364B0">
      <w:pPr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>Tô vào đáp án đúng trong phiếu trả lời trắc nghiệm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1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Theo hóa trị của Crom (Cr) trong hợp chất có công thức hóa học Cr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. Chọn công thức hóa học đúng của Cr liên kết với nhóm (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 hóa trị II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r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r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r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r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2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guyên tố X có nguyên tử khối bằng 3,5 lần nguyên tử khối của oxi. X là nguyên tố nào sau đây?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K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Fe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a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3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ho kim loại M tạo ra hợp chất M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. Biết phân tử khối của hợp chất M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là 120. Xác định kim loại M.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Magie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Đồng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Bạc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ắt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4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Phân tử khối của nhôm oxit ( Al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 là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43đvC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48đvC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210 đvC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102 đvC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5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nguyên tử oxi có trong một phân tử Cr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là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1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7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4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6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hất nào dưới đây là chất tinh khiết ?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ước khoáng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hôm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ước cam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ữa tươi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7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Trong một nguyên tử có tổng số các hạt p, n, e là 40, trong đó số proton là 13 thì: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e=14 và số n=1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e=13 và số n=14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e=13 và số n=1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e=12 và số n=16.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8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họn đáp án sai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p là số đặc trưng của nguyên tố hóa học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guyên tố hó</w:t>
      </w:r>
      <w:r w:rsidR="00FC7CBC">
        <w:rPr>
          <w:rFonts w:ascii="Times New Roman" w:eastAsia="Times New Roman" w:hAnsi="Times New Roman"/>
          <w:sz w:val="28"/>
          <w:szCs w:val="28"/>
          <w:lang w:val="pt-BR"/>
        </w:rPr>
        <w:t>a học là tập hợp những nguyên tử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cùng loại, có cùng số p trong hạt nhân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Khối lượng của lớp vỏ được coi là khối lượng của nguyên tử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1 đvC bằng 1/12 khối lượng nguyên tử cacbon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9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Kí hiệu hóa học của bạc là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Ar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Ag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Au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Al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âu 10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ách hợp lí nhất để tách muối từ nước biển là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hiết.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lọc.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để yên cho muối lắng xuống rồi gạn nước đi.</w:t>
      </w:r>
    </w:p>
    <w:p w:rsidR="002364B0" w:rsidRPr="002364B0" w:rsidRDefault="002364B0" w:rsidP="002364B0">
      <w:pPr>
        <w:tabs>
          <w:tab w:val="left" w:pos="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bay hơi.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âu 11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Trong công thức hóa học của hợp chất đi photpho penta oxit (P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5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 thì photpho (P) có hoá trị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  <w:lang w:val="fr-FR"/>
        </w:rPr>
        <w:lastRenderedPageBreak/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IV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III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V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I.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2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Hạt nhân nguyên tử cấu tạo bởi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Proton và nơtron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Proton, nơtron và electron.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ơtron và electron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Proton và electron.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3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ước tự nhiên là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một đơn chất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một chất tinh khiết.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một hợp chất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một hỗn hợp.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4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ông thức hóa học nào sau đây là đúng?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P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P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P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P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5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guyên tử khối là khối lượng của một nguyên tử tính bằng đơn vị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hidro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kilôgam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gam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cbon.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6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Trong hợp chất 2 nguyên tố A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x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B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y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(với a, b lần lượt là hóa trị của nguyên tố A, B), ta có biểu thức của quy tắc hóa trị là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.a = y.b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.y = a.b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.a &lt; y.b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.a &gt; y.b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7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Trong các chất sau: Cu, CuO, Cu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, 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, S. Số đơn chất là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1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2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8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guyên tử Cu so với nguyên tử O nặng hơn hay nhẹ hơn bao nhiêu lần?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ặng hơn 4 lần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hẹ hơn 0,25 lần.</w:t>
      </w:r>
    </w:p>
    <w:p w:rsidR="002364B0" w:rsidRPr="002364B0" w:rsidRDefault="002364B0" w:rsidP="002364B0">
      <w:pPr>
        <w:tabs>
          <w:tab w:val="left" w:pos="200"/>
          <w:tab w:val="left" w:pos="52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ặng hơn 0,25 lần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hẹ hơn 4 lần.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9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ông thức hóa học của khí hiđro (biết phân tử gồm 2H) là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2H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4H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H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2H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</w:p>
    <w:p w:rsidR="002364B0" w:rsidRPr="002364B0" w:rsidRDefault="002364B0" w:rsidP="002364B0">
      <w:pPr>
        <w:spacing w:before="60" w:after="6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20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ông thức hóa học hợp chất của nguyên tố X với O và hợp chất của nguyên tố Y với H như sau: X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, YH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. Hãy chọn công thức hóa học đúng cho hợp chất của X với Y:</w:t>
      </w:r>
    </w:p>
    <w:p w:rsidR="002364B0" w:rsidRPr="002364B0" w:rsidRDefault="002364B0" w:rsidP="002364B0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Y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Y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Y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Y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</w:p>
    <w:p w:rsidR="002364B0" w:rsidRPr="002364B0" w:rsidRDefault="002364B0" w:rsidP="002364B0">
      <w:pPr>
        <w:spacing w:before="240"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u w:val="single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u w:val="single"/>
          <w:lang w:val="pt-BR"/>
        </w:rPr>
        <w:t>II. Phần tự luận (5 điểm)</w:t>
      </w:r>
    </w:p>
    <w:p w:rsidR="002364B0" w:rsidRPr="002364B0" w:rsidRDefault="002364B0" w:rsidP="002364B0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>Câu 1 (3đ):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Hãy lập CTHH và tính phân tử khối của các hợp chất tạo bởi:</w:t>
      </w:r>
    </w:p>
    <w:tbl>
      <w:tblPr>
        <w:tblW w:w="0" w:type="auto"/>
        <w:tblInd w:w="720" w:type="dxa"/>
        <w:tblLook w:val="04A0" w:firstRow="1" w:lastRow="0" w:firstColumn="1" w:lastColumn="0" w:noHBand="0" w:noVBand="1"/>
      </w:tblPr>
      <w:tblGrid>
        <w:gridCol w:w="4226"/>
        <w:gridCol w:w="4603"/>
      </w:tblGrid>
      <w:tr w:rsidR="002364B0" w:rsidRPr="002364B0" w:rsidTr="002364B0">
        <w:tc>
          <w:tcPr>
            <w:tcW w:w="4226" w:type="dxa"/>
            <w:shd w:val="clear" w:color="auto" w:fill="auto"/>
            <w:hideMark/>
          </w:tcPr>
          <w:p w:rsidR="002364B0" w:rsidRPr="002364B0" w:rsidRDefault="002364B0" w:rsidP="002364B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</w:rPr>
              <w:t>1) Fe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(II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</w:rPr>
              <w:t>I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) và 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</w:rPr>
              <w:t>Cl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(I)</w:t>
            </w:r>
          </w:p>
          <w:p w:rsidR="002364B0" w:rsidRPr="002364B0" w:rsidRDefault="002364B0" w:rsidP="002364B0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>2) P (III) và H</w:t>
            </w:r>
          </w:p>
          <w:p w:rsidR="002364B0" w:rsidRPr="002364B0" w:rsidRDefault="002364B0" w:rsidP="002364B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>3) Na (I) và O</w:t>
            </w:r>
          </w:p>
        </w:tc>
        <w:tc>
          <w:tcPr>
            <w:tcW w:w="4603" w:type="dxa"/>
            <w:shd w:val="clear" w:color="auto" w:fill="auto"/>
            <w:hideMark/>
          </w:tcPr>
          <w:p w:rsidR="002364B0" w:rsidRPr="002364B0" w:rsidRDefault="002364B0" w:rsidP="002364B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>4) Mg (II) và nhóm NO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(I)</w:t>
            </w:r>
          </w:p>
          <w:p w:rsidR="002364B0" w:rsidRPr="002364B0" w:rsidRDefault="002364B0" w:rsidP="002364B0">
            <w:pPr>
              <w:tabs>
                <w:tab w:val="left" w:pos="6336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>5) Ca (II) và nhóm SO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pt-BR"/>
              </w:rPr>
              <w:t>4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(II)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ab/>
            </w:r>
          </w:p>
          <w:p w:rsidR="002364B0" w:rsidRPr="002364B0" w:rsidRDefault="002364B0" w:rsidP="002364B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>6) Cu (II) và nhóm OH (I)</w:t>
            </w:r>
          </w:p>
        </w:tc>
      </w:tr>
    </w:tbl>
    <w:p w:rsidR="002364B0" w:rsidRPr="002364B0" w:rsidRDefault="002364B0" w:rsidP="002364B0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>Câu 2 (1,5đ):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Phân tử hợp chất gồm 2 nguyên tử nguyên tố R liên kết với 1 nguyên tử nguyên tố oxi và nặng gấp 47 lần phân tử hiđro.</w:t>
      </w:r>
    </w:p>
    <w:p w:rsidR="002364B0" w:rsidRPr="002364B0" w:rsidRDefault="002364B0" w:rsidP="002364B0">
      <w:pPr>
        <w:spacing w:after="0" w:line="240" w:lineRule="auto"/>
        <w:ind w:left="1276" w:hanging="1276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>a) Tính phân tử khối của hợp chất.</w:t>
      </w:r>
    </w:p>
    <w:p w:rsidR="002364B0" w:rsidRPr="002364B0" w:rsidRDefault="002364B0" w:rsidP="002364B0">
      <w:pPr>
        <w:spacing w:after="0" w:line="240" w:lineRule="auto"/>
        <w:ind w:left="1276" w:hanging="1276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>b) Tìm tên và kí hiệu của nguyên tố R.</w:t>
      </w:r>
    </w:p>
    <w:p w:rsidR="002364B0" w:rsidRPr="002364B0" w:rsidRDefault="002364B0" w:rsidP="002364B0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) Viết CTHH của hợp chất đó và tính % về khối lượng của nguyên tố R trong hợp chất.</w:t>
      </w:r>
    </w:p>
    <w:p w:rsidR="002364B0" w:rsidRPr="002364B0" w:rsidRDefault="002364B0" w:rsidP="002364B0">
      <w:p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/>
          <w:kern w:val="36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bCs/>
          <w:kern w:val="36"/>
          <w:sz w:val="28"/>
          <w:szCs w:val="28"/>
          <w:lang w:val="pt-BR"/>
        </w:rPr>
        <w:t>Câu 3 (0,5đ):</w:t>
      </w:r>
      <w:r w:rsidRPr="002364B0">
        <w:rPr>
          <w:rFonts w:ascii="Times New Roman" w:eastAsia="Times New Roman" w:hAnsi="Times New Roman"/>
          <w:bCs/>
          <w:kern w:val="36"/>
          <w:sz w:val="28"/>
          <w:szCs w:val="28"/>
          <w:lang w:val="pt-BR"/>
        </w:rPr>
        <w:t xml:space="preserve"> </w:t>
      </w:r>
      <w:r w:rsidRPr="002364B0">
        <w:rPr>
          <w:rFonts w:ascii="Times New Roman" w:eastAsia="Times New Roman" w:hAnsi="Times New Roman"/>
          <w:kern w:val="36"/>
          <w:sz w:val="28"/>
          <w:szCs w:val="28"/>
          <w:lang w:val="pt-BR"/>
        </w:rPr>
        <w:t>Hãy xác định công thức hóa học của hợp chất tạo bởi nguyên tố M hóa trị II và oxi, biết tỉ lệ khối lượng của M và O là 5 : 2.</w:t>
      </w:r>
    </w:p>
    <w:p w:rsidR="002364B0" w:rsidRPr="002364B0" w:rsidRDefault="002364B0" w:rsidP="002364B0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</w:p>
    <w:p w:rsidR="002364B0" w:rsidRPr="002364B0" w:rsidRDefault="002364B0" w:rsidP="002364B0">
      <w:pPr>
        <w:tabs>
          <w:tab w:val="left" w:pos="5670"/>
        </w:tabs>
        <w:spacing w:after="0" w:line="240" w:lineRule="auto"/>
        <w:jc w:val="both"/>
        <w:rPr>
          <w:rFonts w:ascii="Times New Roman" w:eastAsia="Times New Roman" w:hAnsi="Times New Roman"/>
          <w:bCs/>
          <w:iCs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Cs/>
          <w:iCs/>
          <w:sz w:val="28"/>
          <w:szCs w:val="28"/>
          <w:lang w:val="pt-BR"/>
        </w:rPr>
        <w:t>(Biết NTK của H=1; C=12; N=14; O=16; Na=23; Mg=24; Al=27; P=31; S=32; Cl=35,5; K=39; Ca=40; Fe=56; Zn=65; Br=80)</w:t>
      </w:r>
    </w:p>
    <w:p w:rsidR="002364B0" w:rsidRPr="002364B0" w:rsidRDefault="002364B0" w:rsidP="002364B0">
      <w:pPr>
        <w:tabs>
          <w:tab w:val="left" w:pos="5670"/>
        </w:tabs>
        <w:spacing w:after="0" w:line="240" w:lineRule="auto"/>
        <w:jc w:val="both"/>
        <w:rPr>
          <w:rFonts w:ascii="Times New Roman" w:eastAsia="Times New Roman" w:hAnsi="Times New Roman"/>
          <w:bCs/>
          <w:iCs/>
          <w:sz w:val="28"/>
          <w:szCs w:val="28"/>
          <w:lang w:val="pt-BR"/>
        </w:rPr>
      </w:pPr>
    </w:p>
    <w:p w:rsidR="002364B0" w:rsidRDefault="002364B0" w:rsidP="002364B0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  <w:sectPr w:rsidR="002364B0" w:rsidSect="002364B0">
          <w:pgSz w:w="11907" w:h="16840" w:code="9"/>
          <w:pgMar w:top="851" w:right="1134" w:bottom="709" w:left="1440" w:header="720" w:footer="720" w:gutter="0"/>
          <w:cols w:space="720"/>
          <w:docGrid w:linePitch="360"/>
        </w:sectPr>
      </w:pPr>
      <w:r w:rsidRPr="002364B0">
        <w:rPr>
          <w:rFonts w:ascii="Times New Roman" w:eastAsia="Times New Roman" w:hAnsi="Times New Roman"/>
          <w:sz w:val="28"/>
          <w:szCs w:val="28"/>
        </w:rPr>
        <w:t>----------- HẾT ----------</w:t>
      </w:r>
    </w:p>
    <w:p w:rsidR="002364B0" w:rsidRPr="002364B0" w:rsidRDefault="002364B0" w:rsidP="002364B0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</w:pPr>
    </w:p>
    <w:tbl>
      <w:tblPr>
        <w:tblW w:w="9837" w:type="dxa"/>
        <w:jc w:val="center"/>
        <w:tblInd w:w="-279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5490"/>
        <w:gridCol w:w="4347"/>
      </w:tblGrid>
      <w:tr w:rsidR="00776B85" w:rsidRPr="00FC7CBC" w:rsidTr="00776B85">
        <w:trPr>
          <w:trHeight w:val="1418"/>
          <w:jc w:val="center"/>
        </w:trPr>
        <w:tc>
          <w:tcPr>
            <w:tcW w:w="5490" w:type="dxa"/>
            <w:hideMark/>
          </w:tcPr>
          <w:p w:rsidR="00776B85" w:rsidRPr="002364B0" w:rsidRDefault="00776B85" w:rsidP="00F17B9D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  <w:lang w:val="pt-BR"/>
              </w:rPr>
              <w:t>TRƯỜNG THCS LÝ THƯỜNG KIỆT</w:t>
            </w:r>
          </w:p>
          <w:p w:rsidR="00776B85" w:rsidRPr="002364B0" w:rsidRDefault="00776B85" w:rsidP="00F17B9D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</w:rPr>
              <w:t>NHÓM HÓA 8</w:t>
            </w:r>
          </w:p>
          <w:p w:rsidR="00776B85" w:rsidRPr="002364B0" w:rsidRDefault="00776B85" w:rsidP="00F17B9D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tbl>
            <w:tblPr>
              <w:tblStyle w:val="TableGrid"/>
              <w:tblW w:w="0" w:type="auto"/>
              <w:tblInd w:w="1463" w:type="dxa"/>
              <w:tblLook w:val="04A0" w:firstRow="1" w:lastRow="0" w:firstColumn="1" w:lastColumn="0" w:noHBand="0" w:noVBand="1"/>
            </w:tblPr>
            <w:tblGrid>
              <w:gridCol w:w="1984"/>
            </w:tblGrid>
            <w:tr w:rsidR="00776B85" w:rsidTr="00F17B9D">
              <w:tc>
                <w:tcPr>
                  <w:tcW w:w="1984" w:type="dxa"/>
                </w:tcPr>
                <w:p w:rsidR="00776B85" w:rsidRDefault="00776B85" w:rsidP="00F17B9D">
                  <w:pPr>
                    <w:jc w:val="center"/>
                    <w:rPr>
                      <w:rFonts w:ascii="Times New Roman" w:eastAsia="Times New Roman" w:hAnsi="Times New Roma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/>
                      <w:b/>
                      <w:bCs/>
                      <w:sz w:val="28"/>
                      <w:szCs w:val="28"/>
                    </w:rPr>
                    <w:t>Đề chính thức</w:t>
                  </w:r>
                </w:p>
              </w:tc>
            </w:tr>
          </w:tbl>
          <w:p w:rsidR="00776B85" w:rsidRPr="002364B0" w:rsidRDefault="00776B85" w:rsidP="00F17B9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4347" w:type="dxa"/>
            <w:hideMark/>
          </w:tcPr>
          <w:p w:rsidR="00776B85" w:rsidRPr="002364B0" w:rsidRDefault="00776B85" w:rsidP="00F17B9D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  <w:lang w:val="pt-BR"/>
              </w:rPr>
              <w:t>ĐỀ KIỂM TRA GIỮA KÌ I</w:t>
            </w:r>
          </w:p>
          <w:p w:rsidR="00776B85" w:rsidRPr="002364B0" w:rsidRDefault="00776B85" w:rsidP="00F17B9D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  <w:lang w:val="pt-BR"/>
              </w:rPr>
              <w:t>HOÁ HỌC  8 - Tiết 16</w:t>
            </w:r>
          </w:p>
          <w:p w:rsidR="00776B85" w:rsidRPr="002364B0" w:rsidRDefault="00776B85" w:rsidP="00F17B9D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  <w:t>Năm học 2020 - 2021</w:t>
            </w:r>
          </w:p>
          <w:p w:rsidR="00776B85" w:rsidRDefault="00776B85" w:rsidP="00F17B9D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  <w:t>Thời gian làm bài: 45 phút</w:t>
            </w:r>
          </w:p>
          <w:p w:rsidR="00776B85" w:rsidRPr="002364B0" w:rsidRDefault="005B2062" w:rsidP="00F17B9D">
            <w:pPr>
              <w:widowControl w:val="0"/>
              <w:spacing w:after="0" w:line="240" w:lineRule="auto"/>
              <w:jc w:val="right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  <w:u w:val="single"/>
                <w:lang w:val="pt-BR"/>
              </w:rPr>
              <w:t>Mã đ</w:t>
            </w: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  <w:u w:val="single"/>
                <w:lang w:val="pt-BR"/>
              </w:rPr>
              <w:t xml:space="preserve">ề </w:t>
            </w:r>
            <w:r>
              <w:rPr>
                <w:rFonts w:ascii="Times New Roman" w:eastAsia="Times New Roman" w:hAnsi="Times New Roman"/>
                <w:b/>
                <w:sz w:val="28"/>
                <w:szCs w:val="28"/>
                <w:u w:val="single"/>
                <w:lang w:val="pt-BR"/>
              </w:rPr>
              <w:t>thi: 04</w:t>
            </w:r>
          </w:p>
        </w:tc>
      </w:tr>
    </w:tbl>
    <w:p w:rsidR="002364B0" w:rsidRPr="00776B85" w:rsidRDefault="002364B0" w:rsidP="002364B0">
      <w:pPr>
        <w:spacing w:after="0" w:line="240" w:lineRule="auto"/>
        <w:ind w:right="567"/>
        <w:jc w:val="center"/>
        <w:rPr>
          <w:rFonts w:ascii="Times New Roman" w:eastAsia="Times New Roman" w:hAnsi="Times New Roman"/>
          <w:sz w:val="28"/>
          <w:szCs w:val="28"/>
          <w:lang w:val="pt-BR"/>
        </w:rPr>
      </w:pPr>
      <w:r w:rsidRPr="00776B85">
        <w:rPr>
          <w:rFonts w:ascii="Times New Roman" w:eastAsia="Times New Roman" w:hAnsi="Times New Roman"/>
          <w:i/>
          <w:iCs/>
          <w:sz w:val="28"/>
          <w:szCs w:val="28"/>
          <w:lang w:val="pt-BR"/>
        </w:rPr>
        <w:t>(Thí sinh không được sử dụng tài liệu)</w:t>
      </w:r>
    </w:p>
    <w:p w:rsidR="002364B0" w:rsidRPr="00FC7CBC" w:rsidRDefault="002364B0" w:rsidP="00776B85">
      <w:pPr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FC7CBC">
        <w:rPr>
          <w:rFonts w:ascii="Times New Roman" w:eastAsia="Times New Roman" w:hAnsi="Times New Roman"/>
          <w:sz w:val="28"/>
          <w:szCs w:val="28"/>
          <w:lang w:val="pt-BR"/>
        </w:rPr>
        <w:t>Họ và tên:..................................................................... Lớp: .............................</w:t>
      </w:r>
    </w:p>
    <w:p w:rsidR="002364B0" w:rsidRPr="002364B0" w:rsidRDefault="002364B0" w:rsidP="00776B85">
      <w:pPr>
        <w:spacing w:after="0" w:line="240" w:lineRule="auto"/>
        <w:ind w:right="-23"/>
        <w:jc w:val="both"/>
        <w:rPr>
          <w:rFonts w:ascii="Times New Roman" w:eastAsia="Times New Roman" w:hAnsi="Times New Roman"/>
          <w:b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I. Phần trắc nghiệm( 5 điểm) </w:t>
      </w:r>
    </w:p>
    <w:p w:rsidR="002364B0" w:rsidRPr="002364B0" w:rsidRDefault="002364B0" w:rsidP="00776B85">
      <w:pPr>
        <w:spacing w:after="0" w:line="240" w:lineRule="auto"/>
        <w:ind w:right="-23"/>
        <w:jc w:val="both"/>
        <w:rPr>
          <w:rFonts w:ascii="Times New Roman" w:eastAsia="Times New Roman" w:hAnsi="Times New Roman"/>
          <w:b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>Tô vào đáp án đúng trong phiếu trả lời trắc nghiệm</w:t>
      </w:r>
    </w:p>
    <w:p w:rsidR="002364B0" w:rsidRPr="002364B0" w:rsidRDefault="002364B0" w:rsidP="00776B85">
      <w:pPr>
        <w:spacing w:before="60" w:after="6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1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Trong các chất sau: Cu, CuO, Cu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, 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, S. Số đơn chất là</w:t>
      </w:r>
    </w:p>
    <w:p w:rsidR="002364B0" w:rsidRPr="002364B0" w:rsidRDefault="002364B0" w:rsidP="00776B85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1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2</w:t>
      </w:r>
    </w:p>
    <w:p w:rsidR="002364B0" w:rsidRPr="002364B0" w:rsidRDefault="002364B0" w:rsidP="00776B85">
      <w:pPr>
        <w:spacing w:before="60" w:after="6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2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ông thức hóa học nào sau đây là đúng?</w:t>
      </w:r>
    </w:p>
    <w:p w:rsidR="002364B0" w:rsidRPr="002364B0" w:rsidRDefault="002364B0" w:rsidP="00776B85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P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P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P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P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</w:p>
    <w:p w:rsidR="002364B0" w:rsidRPr="002364B0" w:rsidRDefault="002364B0" w:rsidP="00776B85">
      <w:pPr>
        <w:spacing w:before="60" w:after="6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3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Trong công thức hóa học của hợp chất đi photpho penta oxit (P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5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 thì photpho (P) có hoá trị</w:t>
      </w:r>
    </w:p>
    <w:p w:rsidR="002364B0" w:rsidRPr="002364B0" w:rsidRDefault="002364B0" w:rsidP="00776B85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IV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III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V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I.</w:t>
      </w:r>
    </w:p>
    <w:p w:rsidR="002364B0" w:rsidRPr="002364B0" w:rsidRDefault="002364B0" w:rsidP="00776B85">
      <w:pPr>
        <w:spacing w:before="60" w:after="6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4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Trong hợp chất 2 nguyên tố A</w:t>
      </w:r>
      <w:r w:rsidRPr="00490461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x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B</w:t>
      </w:r>
      <w:r w:rsidRPr="00490461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y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(với a, b lần lượt là hóa trị của nguyên tố A, B), ta có biểu thức của quy tắc hóa trị là</w:t>
      </w:r>
    </w:p>
    <w:p w:rsidR="002364B0" w:rsidRPr="002364B0" w:rsidRDefault="002364B0" w:rsidP="00776B85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.a = y.b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.y = a.b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.a &lt; y.b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.a &gt; y.b</w:t>
      </w:r>
    </w:p>
    <w:p w:rsidR="002364B0" w:rsidRPr="002364B0" w:rsidRDefault="002364B0" w:rsidP="00776B85">
      <w:pPr>
        <w:spacing w:before="60" w:after="6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5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guyên tử khối là khối lượng của một nguyên tử tính bằng đơn vị</w:t>
      </w:r>
    </w:p>
    <w:p w:rsidR="002364B0" w:rsidRPr="002364B0" w:rsidRDefault="002364B0" w:rsidP="00776B85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hidro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cbon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kilôgam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gam.</w:t>
      </w:r>
    </w:p>
    <w:p w:rsidR="002364B0" w:rsidRPr="002364B0" w:rsidRDefault="002364B0" w:rsidP="00776B85">
      <w:pPr>
        <w:spacing w:before="60" w:after="6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6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guyên tử Cu so với nguyên tử O nặng hơn hay nhẹ hơn bao nhiêu lần?</w:t>
      </w:r>
    </w:p>
    <w:p w:rsidR="002364B0" w:rsidRPr="002364B0" w:rsidRDefault="002364B0" w:rsidP="00776B85">
      <w:pPr>
        <w:tabs>
          <w:tab w:val="left" w:pos="200"/>
          <w:tab w:val="left" w:pos="52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ặng hơn 4 lần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hẹ hơn 0,25 lần.</w:t>
      </w:r>
    </w:p>
    <w:p w:rsidR="002364B0" w:rsidRPr="002364B0" w:rsidRDefault="002364B0" w:rsidP="00776B85">
      <w:pPr>
        <w:tabs>
          <w:tab w:val="left" w:pos="200"/>
          <w:tab w:val="left" w:pos="52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ặng hơn 0,25 lần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hẹ hơn 4 lần.</w:t>
      </w:r>
    </w:p>
    <w:p w:rsidR="002364B0" w:rsidRPr="002364B0" w:rsidRDefault="002364B0" w:rsidP="00776B85">
      <w:pPr>
        <w:spacing w:before="60" w:after="6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7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họn đáp án sai</w:t>
      </w:r>
    </w:p>
    <w:p w:rsidR="002364B0" w:rsidRPr="002364B0" w:rsidRDefault="002364B0" w:rsidP="00776B85">
      <w:pPr>
        <w:tabs>
          <w:tab w:val="left" w:pos="2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p là số đặc trưng của nguyên tố hóa học</w:t>
      </w:r>
    </w:p>
    <w:p w:rsidR="002364B0" w:rsidRPr="002364B0" w:rsidRDefault="002364B0" w:rsidP="00776B85">
      <w:pPr>
        <w:tabs>
          <w:tab w:val="left" w:pos="2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guyên tố hó</w:t>
      </w:r>
      <w:r w:rsidR="00FC7CBC">
        <w:rPr>
          <w:rFonts w:ascii="Times New Roman" w:eastAsia="Times New Roman" w:hAnsi="Times New Roman"/>
          <w:sz w:val="28"/>
          <w:szCs w:val="28"/>
          <w:lang w:val="pt-BR"/>
        </w:rPr>
        <w:t>a học là tập hợp những nguyên tử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cùng loại, có cùng số p trong hạt nhân</w:t>
      </w:r>
    </w:p>
    <w:p w:rsidR="002364B0" w:rsidRPr="002364B0" w:rsidRDefault="002364B0" w:rsidP="00776B85">
      <w:pPr>
        <w:tabs>
          <w:tab w:val="left" w:pos="2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Khối lượng của lớp vỏ được coi là khối lượng của nguyên tử</w:t>
      </w:r>
    </w:p>
    <w:p w:rsidR="002364B0" w:rsidRPr="002364B0" w:rsidRDefault="002364B0" w:rsidP="00776B85">
      <w:pPr>
        <w:tabs>
          <w:tab w:val="left" w:pos="2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1 đvC bằng 1/12 khối lượng nguyên tử cacbon</w:t>
      </w:r>
    </w:p>
    <w:p w:rsidR="002364B0" w:rsidRPr="002364B0" w:rsidRDefault="002364B0" w:rsidP="00776B85">
      <w:pPr>
        <w:spacing w:before="60" w:after="6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8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Trong một nguyên tử có tổng số các hạt p, n, e là 40, trong đó số proton là 13 thì:</w:t>
      </w:r>
    </w:p>
    <w:p w:rsidR="002364B0" w:rsidRPr="002364B0" w:rsidRDefault="002364B0" w:rsidP="00776B85">
      <w:pPr>
        <w:tabs>
          <w:tab w:val="left" w:pos="200"/>
          <w:tab w:val="left" w:pos="52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e=12 và số n=16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e=13 và số n=13</w:t>
      </w:r>
    </w:p>
    <w:p w:rsidR="002364B0" w:rsidRPr="002364B0" w:rsidRDefault="002364B0" w:rsidP="00776B85">
      <w:pPr>
        <w:tabs>
          <w:tab w:val="left" w:pos="200"/>
          <w:tab w:val="left" w:pos="52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e=14 và số n=13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e=13 và số n=14</w:t>
      </w:r>
    </w:p>
    <w:p w:rsidR="002364B0" w:rsidRPr="002364B0" w:rsidRDefault="002364B0" w:rsidP="00776B85">
      <w:pPr>
        <w:spacing w:before="60" w:after="6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9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ách hợp lí nhất để tách muối từ nước biển là</w:t>
      </w:r>
    </w:p>
    <w:p w:rsidR="002364B0" w:rsidRPr="002364B0" w:rsidRDefault="002364B0" w:rsidP="00776B85">
      <w:pPr>
        <w:tabs>
          <w:tab w:val="left" w:pos="2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hiết.</w:t>
      </w:r>
    </w:p>
    <w:p w:rsidR="002364B0" w:rsidRPr="002364B0" w:rsidRDefault="002364B0" w:rsidP="00776B85">
      <w:pPr>
        <w:tabs>
          <w:tab w:val="left" w:pos="2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lọc.</w:t>
      </w:r>
    </w:p>
    <w:p w:rsidR="002364B0" w:rsidRPr="002364B0" w:rsidRDefault="002364B0" w:rsidP="00776B85">
      <w:pPr>
        <w:tabs>
          <w:tab w:val="left" w:pos="2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để yên cho muối lắng xuống rồi gạn nước đi.</w:t>
      </w:r>
    </w:p>
    <w:p w:rsidR="002364B0" w:rsidRPr="002364B0" w:rsidRDefault="002364B0" w:rsidP="00776B85">
      <w:pPr>
        <w:tabs>
          <w:tab w:val="left" w:pos="2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bay hơi.</w:t>
      </w:r>
    </w:p>
    <w:p w:rsidR="002364B0" w:rsidRPr="002364B0" w:rsidRDefault="002364B0" w:rsidP="00776B85">
      <w:pPr>
        <w:spacing w:before="60" w:after="6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0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Hạt nhân nguyên tử cấu tạo bởi</w:t>
      </w:r>
    </w:p>
    <w:p w:rsidR="002364B0" w:rsidRPr="002364B0" w:rsidRDefault="002364B0" w:rsidP="00776B85">
      <w:pPr>
        <w:tabs>
          <w:tab w:val="left" w:pos="200"/>
          <w:tab w:val="left" w:pos="52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ơtron và electron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Proton, nơtron và electron.</w:t>
      </w:r>
    </w:p>
    <w:p w:rsidR="002364B0" w:rsidRPr="002364B0" w:rsidRDefault="002364B0" w:rsidP="00776B85">
      <w:pPr>
        <w:tabs>
          <w:tab w:val="left" w:pos="200"/>
          <w:tab w:val="left" w:pos="52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Proton và nơtron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Proton và electron.</w:t>
      </w:r>
    </w:p>
    <w:p w:rsidR="002364B0" w:rsidRPr="002364B0" w:rsidRDefault="002364B0" w:rsidP="00776B85">
      <w:pPr>
        <w:spacing w:before="60" w:after="6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lastRenderedPageBreak/>
        <w:t xml:space="preserve">Câu 11: </w:t>
      </w:r>
      <w:r w:rsidR="00490461">
        <w:rPr>
          <w:rFonts w:ascii="Times New Roman" w:eastAsia="Times New Roman" w:hAnsi="Times New Roman"/>
          <w:sz w:val="28"/>
          <w:szCs w:val="28"/>
          <w:lang w:val="pt-BR"/>
        </w:rPr>
        <w:t>Phân tử khối của nhôm oxit (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Al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 là</w:t>
      </w:r>
    </w:p>
    <w:p w:rsidR="002364B0" w:rsidRPr="002364B0" w:rsidRDefault="002364B0" w:rsidP="00776B85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48</w:t>
      </w:r>
      <w:r w:rsidR="00490461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đvC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43</w:t>
      </w:r>
      <w:r w:rsidR="00490461">
        <w:rPr>
          <w:rFonts w:ascii="Times New Roman" w:eastAsia="Times New Roman" w:hAnsi="Times New Roman"/>
          <w:sz w:val="28"/>
          <w:szCs w:val="28"/>
          <w:lang w:val="pt-BR"/>
        </w:rPr>
        <w:t xml:space="preserve">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đvC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210 đvC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102 đvC</w:t>
      </w:r>
    </w:p>
    <w:p w:rsidR="002364B0" w:rsidRPr="002364B0" w:rsidRDefault="002364B0" w:rsidP="00776B85">
      <w:pPr>
        <w:spacing w:before="60" w:after="6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2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ước tự nhiên là</w:t>
      </w:r>
    </w:p>
    <w:p w:rsidR="002364B0" w:rsidRPr="002364B0" w:rsidRDefault="002364B0" w:rsidP="00776B85">
      <w:pPr>
        <w:tabs>
          <w:tab w:val="left" w:pos="200"/>
          <w:tab w:val="left" w:pos="52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một đơn chất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một hỗn hợp.</w:t>
      </w:r>
    </w:p>
    <w:p w:rsidR="002364B0" w:rsidRPr="002364B0" w:rsidRDefault="002364B0" w:rsidP="00776B85">
      <w:pPr>
        <w:tabs>
          <w:tab w:val="left" w:pos="200"/>
          <w:tab w:val="left" w:pos="52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một hợp chất.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một chất tinh khiết.</w:t>
      </w:r>
    </w:p>
    <w:p w:rsidR="002364B0" w:rsidRPr="002364B0" w:rsidRDefault="002364B0" w:rsidP="00776B85">
      <w:pPr>
        <w:spacing w:before="60" w:after="6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3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ố nguyên tử oxi có trong một phân tử Cr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là</w:t>
      </w:r>
    </w:p>
    <w:p w:rsidR="002364B0" w:rsidRPr="002364B0" w:rsidRDefault="002364B0" w:rsidP="00776B85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</w:rPr>
      </w:pP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7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12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3</w:t>
      </w:r>
    </w:p>
    <w:p w:rsidR="002364B0" w:rsidRPr="002364B0" w:rsidRDefault="002364B0" w:rsidP="00776B85">
      <w:pPr>
        <w:spacing w:before="60" w:after="6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âu 14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ho kim loại M tạo ra hợp chất MSO</w:t>
      </w:r>
      <w:r w:rsidRPr="00490461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. Biết phân tử khối của hợp chất MSO</w:t>
      </w:r>
      <w:r w:rsidRPr="00490461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là 120. Xác định kim loại M.</w:t>
      </w:r>
    </w:p>
    <w:p w:rsidR="002364B0" w:rsidRPr="002364B0" w:rsidRDefault="002364B0" w:rsidP="00776B85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Magie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Đồng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Bạc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ắt</w:t>
      </w:r>
    </w:p>
    <w:p w:rsidR="002364B0" w:rsidRPr="002364B0" w:rsidRDefault="002364B0" w:rsidP="00776B85">
      <w:pPr>
        <w:spacing w:before="60" w:after="6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15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Kí hiệu hóa học của bạc là</w:t>
      </w:r>
    </w:p>
    <w:p w:rsidR="002364B0" w:rsidRPr="002364B0" w:rsidRDefault="002364B0" w:rsidP="00776B85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Ar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Au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Al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Ag</w:t>
      </w:r>
    </w:p>
    <w:p w:rsidR="002364B0" w:rsidRPr="002364B0" w:rsidRDefault="002364B0" w:rsidP="00776B85">
      <w:pPr>
        <w:spacing w:before="60" w:after="6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âu 16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guyên tố X có nguyên tử khối bằng 3,5 lần nguyên tử khối của oxi. X là nguyên tố nào sau đây?</w:t>
      </w:r>
    </w:p>
    <w:p w:rsidR="002364B0" w:rsidRPr="002364B0" w:rsidRDefault="002364B0" w:rsidP="00776B85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a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Fe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a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K</w:t>
      </w:r>
    </w:p>
    <w:p w:rsidR="002364B0" w:rsidRPr="002364B0" w:rsidRDefault="002364B0" w:rsidP="00776B85">
      <w:pPr>
        <w:spacing w:before="60" w:after="6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17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hất nào dưới đây là chất tinh khiết ?</w:t>
      </w:r>
    </w:p>
    <w:p w:rsidR="002364B0" w:rsidRPr="002364B0" w:rsidRDefault="002364B0" w:rsidP="00776B85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hôm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ữa tươi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ước khoáng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Nước cam</w:t>
      </w:r>
    </w:p>
    <w:p w:rsidR="002364B0" w:rsidRPr="002364B0" w:rsidRDefault="002364B0" w:rsidP="00776B85">
      <w:pPr>
        <w:spacing w:before="60" w:after="6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18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ông thức hóa học của khí hiđro (biết phân tử gồm 2H) là</w:t>
      </w:r>
    </w:p>
    <w:p w:rsidR="002364B0" w:rsidRPr="002364B0" w:rsidRDefault="002364B0" w:rsidP="00776B85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2H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4H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H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2H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</w:p>
    <w:p w:rsidR="002364B0" w:rsidRPr="002364B0" w:rsidRDefault="002364B0" w:rsidP="00776B85">
      <w:pPr>
        <w:spacing w:before="60" w:after="6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 xml:space="preserve">Câu 19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ông thức hóa học hợp chất của nguyên tố X với O và hợp chất của nguyên tố Y với H như sau: X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, YH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. Hãy chọn công thức hóa học đúng cho hợp chất của X với Y:</w:t>
      </w:r>
    </w:p>
    <w:p w:rsidR="002364B0" w:rsidRPr="002364B0" w:rsidRDefault="002364B0" w:rsidP="00776B85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Y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Y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Y</w:t>
      </w:r>
      <w:r w:rsidRPr="002364B0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XY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</w:p>
    <w:p w:rsidR="002364B0" w:rsidRPr="002364B0" w:rsidRDefault="002364B0" w:rsidP="00776B85">
      <w:pPr>
        <w:spacing w:before="60" w:after="6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Câu 20: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Theo hóa trị của Crom (Cr) trong hợp chất có công thức hóa học Cr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. Chọn công thức hóa học đúng của Cr liên kết với nhóm (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 hóa trị II</w:t>
      </w:r>
    </w:p>
    <w:p w:rsidR="002364B0" w:rsidRPr="002364B0" w:rsidRDefault="002364B0" w:rsidP="00776B85">
      <w:pPr>
        <w:tabs>
          <w:tab w:val="left" w:pos="200"/>
          <w:tab w:val="left" w:pos="2700"/>
          <w:tab w:val="left" w:pos="5200"/>
          <w:tab w:val="left" w:pos="7700"/>
        </w:tabs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A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r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B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r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C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r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</w:rPr>
        <w:tab/>
      </w:r>
      <w:r w:rsidRPr="002364B0">
        <w:rPr>
          <w:rFonts w:ascii="Times New Roman" w:eastAsia="Times New Roman" w:hAnsi="Times New Roman"/>
          <w:b/>
          <w:sz w:val="28"/>
          <w:szCs w:val="28"/>
        </w:rPr>
        <w:t xml:space="preserve">D. 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r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2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(SO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4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>)</w:t>
      </w:r>
      <w:r w:rsidRPr="002364B0">
        <w:rPr>
          <w:rFonts w:ascii="Times New Roman" w:eastAsia="Times New Roman" w:hAnsi="Times New Roman"/>
          <w:sz w:val="28"/>
          <w:szCs w:val="28"/>
          <w:vertAlign w:val="subscript"/>
          <w:lang w:val="pt-BR"/>
        </w:rPr>
        <w:t>3</w:t>
      </w:r>
    </w:p>
    <w:p w:rsidR="002364B0" w:rsidRPr="002364B0" w:rsidRDefault="002364B0" w:rsidP="00776B85">
      <w:pPr>
        <w:spacing w:before="240" w:after="0" w:line="240" w:lineRule="auto"/>
        <w:ind w:right="-23"/>
        <w:jc w:val="both"/>
        <w:rPr>
          <w:rFonts w:ascii="Times New Roman" w:eastAsia="Times New Roman" w:hAnsi="Times New Roman"/>
          <w:b/>
          <w:sz w:val="28"/>
          <w:szCs w:val="28"/>
          <w:u w:val="single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u w:val="single"/>
          <w:lang w:val="pt-BR"/>
        </w:rPr>
        <w:t>II. Phần tự luận (5 điểm)</w:t>
      </w:r>
    </w:p>
    <w:p w:rsidR="002364B0" w:rsidRPr="002364B0" w:rsidRDefault="002364B0" w:rsidP="00776B85">
      <w:pPr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>Câu 1 (3đ):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Hãy lập CTHH và tính phân tử khối của các hợp chất tạo bởi:</w:t>
      </w:r>
    </w:p>
    <w:tbl>
      <w:tblPr>
        <w:tblW w:w="0" w:type="auto"/>
        <w:tblInd w:w="720" w:type="dxa"/>
        <w:tblLook w:val="04A0" w:firstRow="1" w:lastRow="0" w:firstColumn="1" w:lastColumn="0" w:noHBand="0" w:noVBand="1"/>
      </w:tblPr>
      <w:tblGrid>
        <w:gridCol w:w="4226"/>
        <w:gridCol w:w="4603"/>
      </w:tblGrid>
      <w:tr w:rsidR="002364B0" w:rsidRPr="002364B0" w:rsidTr="002364B0">
        <w:tc>
          <w:tcPr>
            <w:tcW w:w="4226" w:type="dxa"/>
            <w:shd w:val="clear" w:color="auto" w:fill="auto"/>
            <w:hideMark/>
          </w:tcPr>
          <w:p w:rsidR="002364B0" w:rsidRPr="002364B0" w:rsidRDefault="002364B0" w:rsidP="00776B85">
            <w:pPr>
              <w:spacing w:after="0" w:line="240" w:lineRule="auto"/>
              <w:ind w:right="-23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</w:rPr>
              <w:t>1) Fe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(II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</w:rPr>
              <w:t>I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) và 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</w:rPr>
              <w:t>Cl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(I)</w:t>
            </w:r>
          </w:p>
          <w:p w:rsidR="002364B0" w:rsidRPr="002364B0" w:rsidRDefault="002364B0" w:rsidP="00776B85">
            <w:pPr>
              <w:spacing w:after="0" w:line="240" w:lineRule="auto"/>
              <w:ind w:right="-23"/>
              <w:jc w:val="both"/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>2) P (III) và H</w:t>
            </w:r>
          </w:p>
          <w:p w:rsidR="002364B0" w:rsidRPr="002364B0" w:rsidRDefault="002364B0" w:rsidP="00776B85">
            <w:pPr>
              <w:spacing w:after="0" w:line="240" w:lineRule="auto"/>
              <w:ind w:right="-23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>3) Na (I) và O</w:t>
            </w:r>
          </w:p>
        </w:tc>
        <w:tc>
          <w:tcPr>
            <w:tcW w:w="4603" w:type="dxa"/>
            <w:shd w:val="clear" w:color="auto" w:fill="auto"/>
            <w:hideMark/>
          </w:tcPr>
          <w:p w:rsidR="002364B0" w:rsidRPr="002364B0" w:rsidRDefault="002364B0" w:rsidP="00776B85">
            <w:pPr>
              <w:spacing w:after="0" w:line="240" w:lineRule="auto"/>
              <w:ind w:right="-23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>4) Mg (II) và nhóm NO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(I)</w:t>
            </w:r>
          </w:p>
          <w:p w:rsidR="002364B0" w:rsidRPr="002364B0" w:rsidRDefault="002364B0" w:rsidP="00776B85">
            <w:pPr>
              <w:tabs>
                <w:tab w:val="left" w:pos="6336"/>
              </w:tabs>
              <w:spacing w:after="0" w:line="240" w:lineRule="auto"/>
              <w:ind w:right="-23"/>
              <w:jc w:val="both"/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>5) Ca (II) và nhóm SO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pt-BR"/>
              </w:rPr>
              <w:t>4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 (II)</w:t>
            </w: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ab/>
            </w:r>
          </w:p>
          <w:p w:rsidR="002364B0" w:rsidRPr="002364B0" w:rsidRDefault="002364B0" w:rsidP="00776B85">
            <w:pPr>
              <w:spacing w:after="0" w:line="240" w:lineRule="auto"/>
              <w:ind w:right="-23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>6) Cu (II) và nhóm OH (I)</w:t>
            </w:r>
          </w:p>
        </w:tc>
      </w:tr>
    </w:tbl>
    <w:p w:rsidR="002364B0" w:rsidRPr="002364B0" w:rsidRDefault="002364B0" w:rsidP="00776B85">
      <w:pPr>
        <w:spacing w:after="0" w:line="240" w:lineRule="auto"/>
        <w:ind w:right="-23"/>
        <w:jc w:val="both"/>
        <w:rPr>
          <w:rFonts w:ascii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sz w:val="28"/>
          <w:szCs w:val="28"/>
          <w:lang w:val="pt-BR"/>
        </w:rPr>
        <w:t>Câu 2 (1,5đ):</w:t>
      </w:r>
      <w:r w:rsidRPr="002364B0">
        <w:rPr>
          <w:rFonts w:ascii="Times New Roman" w:eastAsia="Times New Roman" w:hAnsi="Times New Roman"/>
          <w:sz w:val="28"/>
          <w:szCs w:val="28"/>
          <w:lang w:val="pt-BR"/>
        </w:rPr>
        <w:t xml:space="preserve"> Phân tử hợp chất gồm 2 nguyên tử nguyên tố R liên kết với 1 nguyên tử nguyên tố oxi và nặng gấp 47 lần phân tử hiđro.</w:t>
      </w:r>
    </w:p>
    <w:p w:rsidR="002364B0" w:rsidRPr="002364B0" w:rsidRDefault="002364B0" w:rsidP="00776B85">
      <w:pPr>
        <w:spacing w:after="0" w:line="240" w:lineRule="auto"/>
        <w:ind w:left="1276" w:right="-23" w:hanging="1276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>a) Tính phân tử khối của hợp chất.</w:t>
      </w:r>
    </w:p>
    <w:p w:rsidR="002364B0" w:rsidRPr="002364B0" w:rsidRDefault="002364B0" w:rsidP="00776B85">
      <w:pPr>
        <w:spacing w:after="0" w:line="240" w:lineRule="auto"/>
        <w:ind w:left="1276" w:right="-23" w:hanging="1276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>b) Tìm tên và kí hiệu của nguyên tố R.</w:t>
      </w:r>
    </w:p>
    <w:p w:rsidR="002364B0" w:rsidRPr="002364B0" w:rsidRDefault="002364B0" w:rsidP="00776B85">
      <w:pPr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sz w:val="28"/>
          <w:szCs w:val="28"/>
          <w:lang w:val="pt-BR"/>
        </w:rPr>
        <w:t>c) Viết CTHH của hợp chất đó và tính % về khối lượng của nguyên tố R trong hợp chất.</w:t>
      </w:r>
    </w:p>
    <w:p w:rsidR="002364B0" w:rsidRPr="002364B0" w:rsidRDefault="002364B0" w:rsidP="00776B85">
      <w:pPr>
        <w:shd w:val="clear" w:color="auto" w:fill="FFFFFF"/>
        <w:spacing w:after="0" w:line="240" w:lineRule="auto"/>
        <w:ind w:right="-23"/>
        <w:jc w:val="both"/>
        <w:outlineLvl w:val="0"/>
        <w:rPr>
          <w:rFonts w:ascii="Times New Roman" w:eastAsia="Times New Roman" w:hAnsi="Times New Roman"/>
          <w:kern w:val="36"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/>
          <w:bCs/>
          <w:kern w:val="36"/>
          <w:sz w:val="28"/>
          <w:szCs w:val="28"/>
          <w:lang w:val="pt-BR"/>
        </w:rPr>
        <w:t>Câu 3 (0,5đ):</w:t>
      </w:r>
      <w:r w:rsidRPr="002364B0">
        <w:rPr>
          <w:rFonts w:ascii="Times New Roman" w:eastAsia="Times New Roman" w:hAnsi="Times New Roman"/>
          <w:bCs/>
          <w:kern w:val="36"/>
          <w:sz w:val="28"/>
          <w:szCs w:val="28"/>
          <w:lang w:val="pt-BR"/>
        </w:rPr>
        <w:t xml:space="preserve"> </w:t>
      </w:r>
      <w:r w:rsidRPr="002364B0">
        <w:rPr>
          <w:rFonts w:ascii="Times New Roman" w:eastAsia="Times New Roman" w:hAnsi="Times New Roman"/>
          <w:kern w:val="36"/>
          <w:sz w:val="28"/>
          <w:szCs w:val="28"/>
          <w:lang w:val="pt-BR"/>
        </w:rPr>
        <w:t>Hãy xác định công thức hóa học của hợp chất tạo bởi nguyên tố M hóa trị II và oxi, biết tỉ lệ khối lượng của M và O là 5 : 2.</w:t>
      </w:r>
    </w:p>
    <w:p w:rsidR="002364B0" w:rsidRPr="002364B0" w:rsidRDefault="002364B0" w:rsidP="00776B85">
      <w:pPr>
        <w:spacing w:after="0" w:line="240" w:lineRule="auto"/>
        <w:ind w:right="-23"/>
        <w:jc w:val="both"/>
        <w:rPr>
          <w:rFonts w:ascii="Times New Roman" w:eastAsia="Times New Roman" w:hAnsi="Times New Roman"/>
          <w:sz w:val="28"/>
          <w:szCs w:val="28"/>
          <w:lang w:val="pt-BR"/>
        </w:rPr>
      </w:pPr>
    </w:p>
    <w:p w:rsidR="002364B0" w:rsidRPr="002364B0" w:rsidRDefault="002364B0" w:rsidP="00776B85">
      <w:pPr>
        <w:tabs>
          <w:tab w:val="left" w:pos="5670"/>
        </w:tabs>
        <w:spacing w:after="0" w:line="240" w:lineRule="auto"/>
        <w:ind w:right="-23"/>
        <w:jc w:val="center"/>
        <w:rPr>
          <w:rFonts w:ascii="Times New Roman" w:eastAsia="Times New Roman" w:hAnsi="Times New Roman"/>
          <w:bCs/>
          <w:iCs/>
          <w:sz w:val="28"/>
          <w:szCs w:val="28"/>
          <w:lang w:val="pt-BR"/>
        </w:rPr>
      </w:pPr>
      <w:r w:rsidRPr="002364B0">
        <w:rPr>
          <w:rFonts w:ascii="Times New Roman" w:eastAsia="Times New Roman" w:hAnsi="Times New Roman"/>
          <w:bCs/>
          <w:iCs/>
          <w:sz w:val="28"/>
          <w:szCs w:val="28"/>
          <w:lang w:val="pt-BR"/>
        </w:rPr>
        <w:t>(Biết NTK của H=1; C=12; N=14; O=16; Na=23; Mg=24; Al=27; P=31; S=32; Cl=35,5; K=39; Ca=40; Fe=56; Zn=65; Br=80)</w:t>
      </w:r>
    </w:p>
    <w:p w:rsidR="00776B85" w:rsidRDefault="002364B0" w:rsidP="00776B85">
      <w:pPr>
        <w:spacing w:after="0" w:line="240" w:lineRule="auto"/>
        <w:ind w:right="-23"/>
        <w:jc w:val="center"/>
        <w:rPr>
          <w:rFonts w:ascii="Times New Roman" w:eastAsia="Times New Roman" w:hAnsi="Times New Roman"/>
          <w:sz w:val="28"/>
          <w:szCs w:val="28"/>
        </w:rPr>
        <w:sectPr w:rsidR="00776B85" w:rsidSect="002364B0">
          <w:pgSz w:w="11907" w:h="16840" w:code="9"/>
          <w:pgMar w:top="851" w:right="1134" w:bottom="709" w:left="1440" w:header="720" w:footer="720" w:gutter="0"/>
          <w:cols w:space="720"/>
          <w:docGrid w:linePitch="360"/>
        </w:sectPr>
      </w:pPr>
      <w:r w:rsidRPr="002364B0">
        <w:rPr>
          <w:rFonts w:ascii="Times New Roman" w:eastAsia="Times New Roman" w:hAnsi="Times New Roman"/>
          <w:sz w:val="28"/>
          <w:szCs w:val="28"/>
        </w:rPr>
        <w:t>----------- HẾT ----------</w:t>
      </w:r>
    </w:p>
    <w:tbl>
      <w:tblPr>
        <w:tblW w:w="9797" w:type="dxa"/>
        <w:jc w:val="center"/>
        <w:tblLook w:val="01E0" w:firstRow="1" w:lastRow="1" w:firstColumn="1" w:lastColumn="1" w:noHBand="0" w:noVBand="0"/>
      </w:tblPr>
      <w:tblGrid>
        <w:gridCol w:w="4910"/>
        <w:gridCol w:w="4887"/>
      </w:tblGrid>
      <w:tr w:rsidR="00776B85" w:rsidRPr="0094211B" w:rsidTr="00F17B9D">
        <w:trPr>
          <w:trHeight w:val="20"/>
          <w:jc w:val="center"/>
        </w:trPr>
        <w:tc>
          <w:tcPr>
            <w:tcW w:w="4910" w:type="dxa"/>
          </w:tcPr>
          <w:p w:rsidR="00776B85" w:rsidRPr="00887E39" w:rsidRDefault="00776B85" w:rsidP="00F17B9D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887E39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lastRenderedPageBreak/>
              <w:t>TRƯỜNG THCS LÝ THƯỜNG KIỆT</w:t>
            </w:r>
          </w:p>
          <w:p w:rsidR="00776B85" w:rsidRDefault="00776B85" w:rsidP="00F17B9D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887E39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NHÓM HÓA 8</w:t>
            </w:r>
          </w:p>
          <w:tbl>
            <w:tblPr>
              <w:tblStyle w:val="TableGrid"/>
              <w:tblW w:w="0" w:type="auto"/>
              <w:tblInd w:w="1463" w:type="dxa"/>
              <w:tblLook w:val="04A0" w:firstRow="1" w:lastRow="0" w:firstColumn="1" w:lastColumn="0" w:noHBand="0" w:noVBand="1"/>
            </w:tblPr>
            <w:tblGrid>
              <w:gridCol w:w="1984"/>
            </w:tblGrid>
            <w:tr w:rsidR="00F94330" w:rsidTr="00F17B9D">
              <w:tc>
                <w:tcPr>
                  <w:tcW w:w="1984" w:type="dxa"/>
                </w:tcPr>
                <w:p w:rsidR="00F94330" w:rsidRDefault="00F94330" w:rsidP="00F17B9D">
                  <w:pPr>
                    <w:jc w:val="center"/>
                    <w:rPr>
                      <w:rFonts w:ascii="Times New Roman" w:eastAsia="Times New Roman" w:hAnsi="Times New Roma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/>
                      <w:b/>
                      <w:bCs/>
                      <w:sz w:val="28"/>
                      <w:szCs w:val="28"/>
                    </w:rPr>
                    <w:t>Đề chính thức</w:t>
                  </w:r>
                </w:p>
              </w:tc>
            </w:tr>
          </w:tbl>
          <w:p w:rsidR="00776B85" w:rsidRPr="00887E39" w:rsidRDefault="00776B85" w:rsidP="00F17B9D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</w:tc>
        <w:tc>
          <w:tcPr>
            <w:tcW w:w="4887" w:type="dxa"/>
            <w:hideMark/>
          </w:tcPr>
          <w:p w:rsidR="00776B85" w:rsidRPr="00887E39" w:rsidRDefault="00776B85" w:rsidP="00F17B9D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ĐÁP ÁN ĐỀ </w:t>
            </w:r>
            <w:r w:rsidRPr="00887E39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KIỂM TRA GIỮA KÌ I</w:t>
            </w:r>
          </w:p>
          <w:p w:rsidR="00776B85" w:rsidRPr="00887E39" w:rsidRDefault="00776B85" w:rsidP="00F17B9D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 w:rsidRPr="00887E39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HOÁ HỌ</w:t>
            </w:r>
            <w:r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C 8 -</w:t>
            </w:r>
            <w:r w:rsidRPr="00887E39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Tiết 16</w:t>
            </w:r>
          </w:p>
          <w:p w:rsidR="00776B85" w:rsidRPr="00887E39" w:rsidRDefault="00776B85" w:rsidP="00F17B9D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 w:rsidRPr="00887E39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>Năm học 2020 - 2021</w:t>
            </w:r>
          </w:p>
          <w:p w:rsidR="00776B85" w:rsidRPr="00887E39" w:rsidRDefault="00776B85" w:rsidP="00F17B9D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 w:rsidRPr="00887E39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>Thời gian làm bài: 45 phút</w:t>
            </w:r>
          </w:p>
        </w:tc>
      </w:tr>
    </w:tbl>
    <w:p w:rsidR="00776B85" w:rsidRDefault="00776B85" w:rsidP="00776B85">
      <w:pPr>
        <w:spacing w:after="0" w:line="240" w:lineRule="auto"/>
        <w:rPr>
          <w:rFonts w:ascii="Times New Roman" w:hAnsi="Times New Roman"/>
          <w:b/>
          <w:sz w:val="28"/>
          <w:szCs w:val="28"/>
          <w:lang w:val="pt-BR"/>
        </w:rPr>
      </w:pPr>
      <w:r w:rsidRPr="00B35FF3">
        <w:rPr>
          <w:rFonts w:ascii="Times New Roman" w:hAnsi="Times New Roman"/>
          <w:b/>
          <w:sz w:val="28"/>
          <w:szCs w:val="28"/>
          <w:lang w:val="pt-BR"/>
        </w:rPr>
        <w:t xml:space="preserve">I. Phần trắc nghiệm( 5 điểm) </w:t>
      </w:r>
    </w:p>
    <w:p w:rsidR="00776B85" w:rsidRDefault="00776B85" w:rsidP="00776B85">
      <w:pPr>
        <w:spacing w:after="0" w:line="240" w:lineRule="auto"/>
        <w:rPr>
          <w:rFonts w:ascii="Times New Roman" w:hAnsi="Times New Roman"/>
          <w:b/>
          <w:sz w:val="28"/>
          <w:szCs w:val="28"/>
          <w:lang w:val="pt-BR"/>
        </w:rPr>
      </w:pPr>
      <w:r w:rsidRPr="00887E39">
        <w:rPr>
          <w:rFonts w:ascii="Times New Roman" w:hAnsi="Times New Roman"/>
          <w:b/>
          <w:sz w:val="28"/>
          <w:szCs w:val="28"/>
          <w:lang w:val="pt-BR"/>
        </w:rPr>
        <w:t>Tô vào đáp án đúng trong phiếu trả lời trắc nghiệm</w:t>
      </w:r>
    </w:p>
    <w:p w:rsidR="00776B85" w:rsidRDefault="00776B85" w:rsidP="00776B85">
      <w:pPr>
        <w:spacing w:line="240" w:lineRule="auto"/>
        <w:rPr>
          <w:rFonts w:ascii="Times New Roman" w:hAnsi="Times New Roman"/>
          <w:b/>
          <w:sz w:val="26"/>
          <w:u w:val="single"/>
          <w:lang w:val="pt-BR"/>
        </w:rPr>
      </w:pPr>
      <w:r w:rsidRPr="00776B85">
        <w:rPr>
          <w:rFonts w:ascii="Times New Roman" w:hAnsi="Times New Roman"/>
          <w:b/>
          <w:sz w:val="26"/>
          <w:u w:val="single"/>
          <w:lang w:val="pt-BR"/>
        </w:rPr>
        <w:t>Mã đề 01</w:t>
      </w:r>
    </w:p>
    <w:tbl>
      <w:tblPr>
        <w:tblStyle w:val="TableGrid"/>
        <w:tblW w:w="0" w:type="auto"/>
        <w:tblInd w:w="-176" w:type="dxa"/>
        <w:tblLook w:val="04A0" w:firstRow="1" w:lastRow="0" w:firstColumn="1" w:lastColumn="0" w:noHBand="0" w:noVBand="1"/>
      </w:tblPr>
      <w:tblGrid>
        <w:gridCol w:w="1044"/>
        <w:gridCol w:w="869"/>
        <w:gridCol w:w="868"/>
        <w:gridCol w:w="868"/>
        <w:gridCol w:w="868"/>
        <w:gridCol w:w="868"/>
        <w:gridCol w:w="868"/>
        <w:gridCol w:w="868"/>
        <w:gridCol w:w="868"/>
        <w:gridCol w:w="868"/>
        <w:gridCol w:w="868"/>
      </w:tblGrid>
      <w:tr w:rsidR="00776B85" w:rsidRPr="00776B85" w:rsidTr="00F94330">
        <w:trPr>
          <w:trHeight w:val="397"/>
        </w:trPr>
        <w:tc>
          <w:tcPr>
            <w:tcW w:w="1044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Câu</w:t>
            </w:r>
          </w:p>
        </w:tc>
        <w:tc>
          <w:tcPr>
            <w:tcW w:w="869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2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3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4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5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6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7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8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9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0</w:t>
            </w:r>
          </w:p>
        </w:tc>
      </w:tr>
      <w:tr w:rsidR="00776B85" w:rsidRPr="00776B85" w:rsidTr="00F94330">
        <w:trPr>
          <w:trHeight w:val="397"/>
        </w:trPr>
        <w:tc>
          <w:tcPr>
            <w:tcW w:w="1044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Đáp án</w:t>
            </w:r>
          </w:p>
        </w:tc>
        <w:tc>
          <w:tcPr>
            <w:tcW w:w="869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</w:tr>
      <w:tr w:rsidR="00776B85" w:rsidRPr="00776B85" w:rsidTr="00F94330">
        <w:trPr>
          <w:trHeight w:val="397"/>
        </w:trPr>
        <w:tc>
          <w:tcPr>
            <w:tcW w:w="1044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Câu</w:t>
            </w:r>
          </w:p>
        </w:tc>
        <w:tc>
          <w:tcPr>
            <w:tcW w:w="869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1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2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3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4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5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6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7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8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9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20</w:t>
            </w:r>
          </w:p>
        </w:tc>
      </w:tr>
      <w:tr w:rsidR="00776B85" w:rsidRPr="00776B85" w:rsidTr="00F94330">
        <w:trPr>
          <w:trHeight w:val="397"/>
        </w:trPr>
        <w:tc>
          <w:tcPr>
            <w:tcW w:w="1044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Đáp án</w:t>
            </w:r>
          </w:p>
        </w:tc>
        <w:tc>
          <w:tcPr>
            <w:tcW w:w="869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</w:tr>
    </w:tbl>
    <w:p w:rsidR="00776B85" w:rsidRDefault="00776B85" w:rsidP="00776B85">
      <w:pPr>
        <w:spacing w:line="240" w:lineRule="auto"/>
        <w:rPr>
          <w:rFonts w:ascii="Times New Roman" w:hAnsi="Times New Roman"/>
          <w:b/>
          <w:sz w:val="26"/>
          <w:u w:val="single"/>
          <w:lang w:val="pt-BR"/>
        </w:rPr>
      </w:pPr>
      <w:r w:rsidRPr="00776B85">
        <w:rPr>
          <w:rFonts w:ascii="Times New Roman" w:hAnsi="Times New Roman"/>
          <w:b/>
          <w:sz w:val="26"/>
          <w:u w:val="single"/>
          <w:lang w:val="pt-BR"/>
        </w:rPr>
        <w:t>Mã đề</w:t>
      </w:r>
      <w:r>
        <w:rPr>
          <w:rFonts w:ascii="Times New Roman" w:hAnsi="Times New Roman"/>
          <w:b/>
          <w:sz w:val="26"/>
          <w:u w:val="single"/>
          <w:lang w:val="pt-BR"/>
        </w:rPr>
        <w:t xml:space="preserve"> 02</w:t>
      </w:r>
    </w:p>
    <w:tbl>
      <w:tblPr>
        <w:tblStyle w:val="TableGrid"/>
        <w:tblW w:w="0" w:type="auto"/>
        <w:tblInd w:w="-176" w:type="dxa"/>
        <w:tblLook w:val="04A0" w:firstRow="1" w:lastRow="0" w:firstColumn="1" w:lastColumn="0" w:noHBand="0" w:noVBand="1"/>
      </w:tblPr>
      <w:tblGrid>
        <w:gridCol w:w="1044"/>
        <w:gridCol w:w="869"/>
        <w:gridCol w:w="868"/>
        <w:gridCol w:w="868"/>
        <w:gridCol w:w="868"/>
        <w:gridCol w:w="868"/>
        <w:gridCol w:w="868"/>
        <w:gridCol w:w="868"/>
        <w:gridCol w:w="868"/>
        <w:gridCol w:w="868"/>
        <w:gridCol w:w="868"/>
      </w:tblGrid>
      <w:tr w:rsidR="00776B85" w:rsidRPr="00776B85" w:rsidTr="00F94330">
        <w:trPr>
          <w:trHeight w:val="397"/>
        </w:trPr>
        <w:tc>
          <w:tcPr>
            <w:tcW w:w="1044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Câu</w:t>
            </w:r>
          </w:p>
        </w:tc>
        <w:tc>
          <w:tcPr>
            <w:tcW w:w="869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2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3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4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5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6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7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8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9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0</w:t>
            </w:r>
          </w:p>
        </w:tc>
      </w:tr>
      <w:tr w:rsidR="00776B85" w:rsidRPr="00776B85" w:rsidTr="00F94330">
        <w:trPr>
          <w:trHeight w:val="397"/>
        </w:trPr>
        <w:tc>
          <w:tcPr>
            <w:tcW w:w="1044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Đáp án</w:t>
            </w:r>
          </w:p>
        </w:tc>
        <w:tc>
          <w:tcPr>
            <w:tcW w:w="869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</w:tr>
      <w:tr w:rsidR="00776B85" w:rsidRPr="00776B85" w:rsidTr="00F94330">
        <w:trPr>
          <w:trHeight w:val="397"/>
        </w:trPr>
        <w:tc>
          <w:tcPr>
            <w:tcW w:w="1044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Câu</w:t>
            </w:r>
          </w:p>
        </w:tc>
        <w:tc>
          <w:tcPr>
            <w:tcW w:w="869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1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2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3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4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5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6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7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8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9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20</w:t>
            </w:r>
          </w:p>
        </w:tc>
      </w:tr>
      <w:tr w:rsidR="00776B85" w:rsidRPr="00776B85" w:rsidTr="00F94330">
        <w:trPr>
          <w:trHeight w:val="397"/>
        </w:trPr>
        <w:tc>
          <w:tcPr>
            <w:tcW w:w="1044" w:type="dxa"/>
            <w:vAlign w:val="center"/>
          </w:tcPr>
          <w:p w:rsidR="00776B85" w:rsidRPr="00776B85" w:rsidRDefault="00776B85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Đáp án</w:t>
            </w:r>
          </w:p>
        </w:tc>
        <w:tc>
          <w:tcPr>
            <w:tcW w:w="869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94330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</w:tr>
    </w:tbl>
    <w:p w:rsidR="00776B85" w:rsidRDefault="00776B85" w:rsidP="00776B85">
      <w:pPr>
        <w:spacing w:line="240" w:lineRule="auto"/>
        <w:rPr>
          <w:rFonts w:ascii="Times New Roman" w:hAnsi="Times New Roman"/>
          <w:b/>
          <w:sz w:val="26"/>
          <w:u w:val="single"/>
          <w:lang w:val="pt-BR"/>
        </w:rPr>
      </w:pPr>
      <w:r w:rsidRPr="00776B85">
        <w:rPr>
          <w:rFonts w:ascii="Times New Roman" w:hAnsi="Times New Roman"/>
          <w:b/>
          <w:sz w:val="26"/>
          <w:u w:val="single"/>
          <w:lang w:val="pt-BR"/>
        </w:rPr>
        <w:t>Mã đề</w:t>
      </w:r>
      <w:r>
        <w:rPr>
          <w:rFonts w:ascii="Times New Roman" w:hAnsi="Times New Roman"/>
          <w:b/>
          <w:sz w:val="26"/>
          <w:u w:val="single"/>
          <w:lang w:val="pt-BR"/>
        </w:rPr>
        <w:t xml:space="preserve"> 03</w:t>
      </w:r>
    </w:p>
    <w:tbl>
      <w:tblPr>
        <w:tblStyle w:val="TableGrid"/>
        <w:tblW w:w="0" w:type="auto"/>
        <w:tblInd w:w="-176" w:type="dxa"/>
        <w:tblLook w:val="04A0" w:firstRow="1" w:lastRow="0" w:firstColumn="1" w:lastColumn="0" w:noHBand="0" w:noVBand="1"/>
      </w:tblPr>
      <w:tblGrid>
        <w:gridCol w:w="1044"/>
        <w:gridCol w:w="869"/>
        <w:gridCol w:w="868"/>
        <w:gridCol w:w="868"/>
        <w:gridCol w:w="868"/>
        <w:gridCol w:w="868"/>
        <w:gridCol w:w="868"/>
        <w:gridCol w:w="868"/>
        <w:gridCol w:w="868"/>
        <w:gridCol w:w="868"/>
        <w:gridCol w:w="868"/>
      </w:tblGrid>
      <w:tr w:rsidR="00776B85" w:rsidRPr="00776B85" w:rsidTr="00F17B9D">
        <w:trPr>
          <w:trHeight w:val="397"/>
        </w:trPr>
        <w:tc>
          <w:tcPr>
            <w:tcW w:w="1044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Câu</w:t>
            </w:r>
          </w:p>
        </w:tc>
        <w:tc>
          <w:tcPr>
            <w:tcW w:w="869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2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3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4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5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6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7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8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9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0</w:t>
            </w:r>
          </w:p>
        </w:tc>
      </w:tr>
      <w:tr w:rsidR="00776B85" w:rsidRPr="00776B85" w:rsidTr="00F17B9D">
        <w:trPr>
          <w:trHeight w:val="397"/>
        </w:trPr>
        <w:tc>
          <w:tcPr>
            <w:tcW w:w="1044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Đáp án</w:t>
            </w:r>
          </w:p>
        </w:tc>
        <w:tc>
          <w:tcPr>
            <w:tcW w:w="869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</w:tr>
      <w:tr w:rsidR="00776B85" w:rsidRPr="00776B85" w:rsidTr="00F17B9D">
        <w:trPr>
          <w:trHeight w:val="397"/>
        </w:trPr>
        <w:tc>
          <w:tcPr>
            <w:tcW w:w="1044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Câu</w:t>
            </w:r>
          </w:p>
        </w:tc>
        <w:tc>
          <w:tcPr>
            <w:tcW w:w="869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1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2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3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4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5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6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7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8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9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20</w:t>
            </w:r>
          </w:p>
        </w:tc>
      </w:tr>
      <w:tr w:rsidR="00776B85" w:rsidRPr="00776B85" w:rsidTr="00F17B9D">
        <w:trPr>
          <w:trHeight w:val="397"/>
        </w:trPr>
        <w:tc>
          <w:tcPr>
            <w:tcW w:w="1044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Đáp án</w:t>
            </w:r>
          </w:p>
        </w:tc>
        <w:tc>
          <w:tcPr>
            <w:tcW w:w="869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</w:tr>
    </w:tbl>
    <w:p w:rsidR="00776B85" w:rsidRDefault="00776B85" w:rsidP="00776B85">
      <w:pPr>
        <w:spacing w:line="240" w:lineRule="auto"/>
        <w:rPr>
          <w:rFonts w:ascii="Times New Roman" w:hAnsi="Times New Roman"/>
          <w:b/>
          <w:sz w:val="26"/>
          <w:u w:val="single"/>
          <w:lang w:val="pt-BR"/>
        </w:rPr>
      </w:pPr>
      <w:r w:rsidRPr="00776B85">
        <w:rPr>
          <w:rFonts w:ascii="Times New Roman" w:hAnsi="Times New Roman"/>
          <w:b/>
          <w:sz w:val="26"/>
          <w:u w:val="single"/>
          <w:lang w:val="pt-BR"/>
        </w:rPr>
        <w:t>Mã đề</w:t>
      </w:r>
      <w:r>
        <w:rPr>
          <w:rFonts w:ascii="Times New Roman" w:hAnsi="Times New Roman"/>
          <w:b/>
          <w:sz w:val="26"/>
          <w:u w:val="single"/>
          <w:lang w:val="pt-BR"/>
        </w:rPr>
        <w:t xml:space="preserve"> 04</w:t>
      </w:r>
    </w:p>
    <w:tbl>
      <w:tblPr>
        <w:tblStyle w:val="TableGrid"/>
        <w:tblW w:w="0" w:type="auto"/>
        <w:tblInd w:w="-176" w:type="dxa"/>
        <w:tblLook w:val="04A0" w:firstRow="1" w:lastRow="0" w:firstColumn="1" w:lastColumn="0" w:noHBand="0" w:noVBand="1"/>
      </w:tblPr>
      <w:tblGrid>
        <w:gridCol w:w="1044"/>
        <w:gridCol w:w="869"/>
        <w:gridCol w:w="868"/>
        <w:gridCol w:w="868"/>
        <w:gridCol w:w="868"/>
        <w:gridCol w:w="868"/>
        <w:gridCol w:w="868"/>
        <w:gridCol w:w="868"/>
        <w:gridCol w:w="868"/>
        <w:gridCol w:w="868"/>
        <w:gridCol w:w="868"/>
      </w:tblGrid>
      <w:tr w:rsidR="00776B85" w:rsidRPr="00776B85" w:rsidTr="00F17B9D">
        <w:trPr>
          <w:trHeight w:val="397"/>
        </w:trPr>
        <w:tc>
          <w:tcPr>
            <w:tcW w:w="1044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Câu</w:t>
            </w:r>
          </w:p>
        </w:tc>
        <w:tc>
          <w:tcPr>
            <w:tcW w:w="869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2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3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4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5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6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7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8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9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0</w:t>
            </w:r>
          </w:p>
        </w:tc>
      </w:tr>
      <w:tr w:rsidR="00776B85" w:rsidRPr="00776B85" w:rsidTr="00F17B9D">
        <w:trPr>
          <w:trHeight w:val="397"/>
        </w:trPr>
        <w:tc>
          <w:tcPr>
            <w:tcW w:w="1044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Đáp án</w:t>
            </w:r>
          </w:p>
        </w:tc>
        <w:tc>
          <w:tcPr>
            <w:tcW w:w="869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</w:tr>
      <w:tr w:rsidR="00776B85" w:rsidRPr="00776B85" w:rsidTr="00F17B9D">
        <w:trPr>
          <w:trHeight w:val="397"/>
        </w:trPr>
        <w:tc>
          <w:tcPr>
            <w:tcW w:w="1044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Câu</w:t>
            </w:r>
          </w:p>
        </w:tc>
        <w:tc>
          <w:tcPr>
            <w:tcW w:w="869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1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2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3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4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5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6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7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8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9</w:t>
            </w:r>
          </w:p>
        </w:tc>
        <w:tc>
          <w:tcPr>
            <w:tcW w:w="868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20</w:t>
            </w:r>
          </w:p>
        </w:tc>
      </w:tr>
      <w:tr w:rsidR="00776B85" w:rsidRPr="00776B85" w:rsidTr="00F17B9D">
        <w:trPr>
          <w:trHeight w:val="397"/>
        </w:trPr>
        <w:tc>
          <w:tcPr>
            <w:tcW w:w="1044" w:type="dxa"/>
            <w:vAlign w:val="center"/>
          </w:tcPr>
          <w:p w:rsidR="00776B85" w:rsidRPr="00776B85" w:rsidRDefault="00776B85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Đáp án</w:t>
            </w:r>
          </w:p>
        </w:tc>
        <w:tc>
          <w:tcPr>
            <w:tcW w:w="869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776B85" w:rsidRPr="00776B85" w:rsidRDefault="00F94330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</w:tr>
    </w:tbl>
    <w:p w:rsidR="00776B85" w:rsidRDefault="00776B85" w:rsidP="00776B85">
      <w:pPr>
        <w:spacing w:after="0" w:line="240" w:lineRule="auto"/>
        <w:jc w:val="center"/>
        <w:rPr>
          <w:rFonts w:ascii="Times New Roman" w:hAnsi="Times New Roman"/>
          <w:b/>
          <w:sz w:val="26"/>
          <w:u w:val="single"/>
          <w:lang w:val="pt-BR"/>
        </w:rPr>
      </w:pPr>
    </w:p>
    <w:p w:rsidR="00776B85" w:rsidRPr="00081A22" w:rsidRDefault="00776B85" w:rsidP="00776B85">
      <w:pPr>
        <w:spacing w:after="0" w:line="240" w:lineRule="auto"/>
        <w:jc w:val="center"/>
        <w:rPr>
          <w:rFonts w:ascii="Times New Roman" w:hAnsi="Times New Roman"/>
          <w:i/>
          <w:sz w:val="26"/>
          <w:lang w:val="pt-BR"/>
        </w:rPr>
      </w:pPr>
      <w:r w:rsidRPr="00081A22">
        <w:rPr>
          <w:rFonts w:ascii="Times New Roman" w:hAnsi="Times New Roman"/>
          <w:sz w:val="26"/>
          <w:lang w:val="pt-BR"/>
        </w:rPr>
        <w:t xml:space="preserve"> (</w:t>
      </w:r>
      <w:r w:rsidRPr="00081A22">
        <w:rPr>
          <w:rFonts w:ascii="Times New Roman" w:hAnsi="Times New Roman"/>
          <w:i/>
          <w:sz w:val="26"/>
          <w:lang w:val="pt-BR"/>
        </w:rPr>
        <w:t xml:space="preserve">Mỗi ý </w:t>
      </w:r>
      <w:r w:rsidRPr="00081A22">
        <w:rPr>
          <w:rFonts w:ascii="Times New Roman" w:hAnsi="Times New Roman"/>
          <w:b/>
          <w:i/>
          <w:sz w:val="26"/>
          <w:lang w:val="pt-BR"/>
        </w:rPr>
        <w:t>chọn</w:t>
      </w:r>
      <w:r w:rsidRPr="00081A22">
        <w:rPr>
          <w:rFonts w:ascii="Times New Roman" w:hAnsi="Times New Roman"/>
          <w:i/>
          <w:sz w:val="26"/>
          <w:lang w:val="pt-BR"/>
        </w:rPr>
        <w:t xml:space="preserve"> 1 đáp án đúng duy nhất được 0,25 điểm; nếu sai hoặc chọn thừa không được điểm)</w:t>
      </w:r>
    </w:p>
    <w:p w:rsidR="00776B85" w:rsidRDefault="00776B85" w:rsidP="00776B85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pt-BR"/>
        </w:rPr>
      </w:pPr>
      <w:r w:rsidRPr="00713985">
        <w:rPr>
          <w:rFonts w:ascii="Times New Roman" w:hAnsi="Times New Roman"/>
          <w:b/>
          <w:sz w:val="28"/>
          <w:szCs w:val="28"/>
          <w:u w:val="single"/>
          <w:lang w:val="pt-BR"/>
        </w:rPr>
        <w:t>II. Phần tự luận (5 điểm)</w:t>
      </w:r>
    </w:p>
    <w:p w:rsidR="00776B85" w:rsidRPr="007B7C93" w:rsidRDefault="00776B85" w:rsidP="00776B85">
      <w:pPr>
        <w:spacing w:after="0" w:line="240" w:lineRule="auto"/>
        <w:rPr>
          <w:rFonts w:ascii="Times New Roman" w:hAnsi="Times New Roman"/>
          <w:b/>
          <w:sz w:val="28"/>
          <w:szCs w:val="28"/>
          <w:lang w:val="pt-BR"/>
        </w:rPr>
      </w:pPr>
      <w:r w:rsidRPr="007B7C93">
        <w:rPr>
          <w:rFonts w:ascii="Times New Roman" w:hAnsi="Times New Roman"/>
          <w:b/>
          <w:sz w:val="28"/>
          <w:szCs w:val="28"/>
          <w:lang w:val="pt-BR"/>
        </w:rPr>
        <w:t>Câu 1 (3đ)</w:t>
      </w:r>
    </w:p>
    <w:tbl>
      <w:tblPr>
        <w:tblW w:w="4383" w:type="dxa"/>
        <w:jc w:val="center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46"/>
        <w:gridCol w:w="1653"/>
        <w:gridCol w:w="1984"/>
      </w:tblGrid>
      <w:tr w:rsidR="00776B85" w:rsidRPr="007B7C93" w:rsidTr="00F17B9D">
        <w:trPr>
          <w:jc w:val="center"/>
        </w:trPr>
        <w:tc>
          <w:tcPr>
            <w:tcW w:w="746" w:type="dxa"/>
            <w:vAlign w:val="bottom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7B7C93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STT</w:t>
            </w:r>
          </w:p>
        </w:tc>
        <w:tc>
          <w:tcPr>
            <w:tcW w:w="1653" w:type="dxa"/>
            <w:vAlign w:val="bottom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B7C93">
              <w:rPr>
                <w:rFonts w:ascii="Times New Roman" w:hAnsi="Times New Roman"/>
                <w:b/>
                <w:sz w:val="28"/>
                <w:szCs w:val="28"/>
              </w:rPr>
              <w:t>CTHH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B7C93">
              <w:rPr>
                <w:rFonts w:ascii="Times New Roman" w:hAnsi="Times New Roman"/>
                <w:b/>
                <w:sz w:val="28"/>
                <w:szCs w:val="28"/>
              </w:rPr>
              <w:t>PTK</w:t>
            </w:r>
          </w:p>
        </w:tc>
      </w:tr>
      <w:tr w:rsidR="00776B85" w:rsidRPr="007B7C93" w:rsidTr="00F17B9D">
        <w:trPr>
          <w:jc w:val="center"/>
        </w:trPr>
        <w:tc>
          <w:tcPr>
            <w:tcW w:w="746" w:type="dxa"/>
            <w:vAlign w:val="bottom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B7C93">
              <w:rPr>
                <w:rFonts w:ascii="Times New Roman" w:hAnsi="Times New Roman"/>
                <w:sz w:val="28"/>
                <w:szCs w:val="28"/>
                <w:lang w:val="fr-FR"/>
              </w:rPr>
              <w:t>1)</w:t>
            </w:r>
          </w:p>
        </w:tc>
        <w:tc>
          <w:tcPr>
            <w:tcW w:w="1653" w:type="dxa"/>
            <w:vAlign w:val="bottom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FeCl</w:t>
            </w:r>
            <w:r w:rsidRPr="007B7C93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162,5 đvC</w:t>
            </w:r>
          </w:p>
        </w:tc>
      </w:tr>
      <w:tr w:rsidR="00776B85" w:rsidRPr="007B7C93" w:rsidTr="00F17B9D">
        <w:trPr>
          <w:jc w:val="center"/>
        </w:trPr>
        <w:tc>
          <w:tcPr>
            <w:tcW w:w="746" w:type="dxa"/>
            <w:vAlign w:val="bottom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B7C93">
              <w:rPr>
                <w:rFonts w:ascii="Times New Roman" w:hAnsi="Times New Roman"/>
                <w:sz w:val="28"/>
                <w:szCs w:val="28"/>
                <w:lang w:val="pt-BR"/>
              </w:rPr>
              <w:t>2)</w:t>
            </w:r>
          </w:p>
        </w:tc>
        <w:tc>
          <w:tcPr>
            <w:tcW w:w="1653" w:type="dxa"/>
            <w:vAlign w:val="bottom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PH</w:t>
            </w:r>
            <w:r w:rsidRPr="007B7C93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34 đvC</w:t>
            </w:r>
          </w:p>
        </w:tc>
      </w:tr>
      <w:tr w:rsidR="00776B85" w:rsidRPr="007B7C93" w:rsidTr="00F17B9D">
        <w:trPr>
          <w:jc w:val="center"/>
        </w:trPr>
        <w:tc>
          <w:tcPr>
            <w:tcW w:w="746" w:type="dxa"/>
            <w:vAlign w:val="bottom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B7C93">
              <w:rPr>
                <w:rFonts w:ascii="Times New Roman" w:hAnsi="Times New Roman"/>
                <w:sz w:val="28"/>
                <w:szCs w:val="28"/>
                <w:lang w:val="pt-BR"/>
              </w:rPr>
              <w:t>3)</w:t>
            </w:r>
          </w:p>
        </w:tc>
        <w:tc>
          <w:tcPr>
            <w:tcW w:w="1653" w:type="dxa"/>
            <w:vAlign w:val="bottom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Na</w:t>
            </w:r>
            <w:r w:rsidRPr="007B7C93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7B7C93">
              <w:rPr>
                <w:rFonts w:ascii="Times New Roman" w:hAnsi="Times New Roman"/>
                <w:sz w:val="28"/>
                <w:szCs w:val="28"/>
              </w:rPr>
              <w:t>O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62 đvC</w:t>
            </w:r>
          </w:p>
        </w:tc>
      </w:tr>
      <w:tr w:rsidR="00776B85" w:rsidRPr="007B7C93" w:rsidTr="00F17B9D">
        <w:trPr>
          <w:jc w:val="center"/>
        </w:trPr>
        <w:tc>
          <w:tcPr>
            <w:tcW w:w="746" w:type="dxa"/>
            <w:vAlign w:val="bottom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1653" w:type="dxa"/>
            <w:vAlign w:val="bottom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Mg(NO</w:t>
            </w:r>
            <w:r w:rsidRPr="007B7C93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7B7C93">
              <w:rPr>
                <w:rFonts w:ascii="Times New Roman" w:hAnsi="Times New Roman"/>
                <w:sz w:val="28"/>
                <w:szCs w:val="28"/>
              </w:rPr>
              <w:t>)</w:t>
            </w:r>
            <w:r w:rsidRPr="007B7C93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148 đvC</w:t>
            </w:r>
          </w:p>
        </w:tc>
      </w:tr>
      <w:tr w:rsidR="00776B85" w:rsidRPr="007B7C93" w:rsidTr="00F17B9D">
        <w:trPr>
          <w:jc w:val="center"/>
        </w:trPr>
        <w:tc>
          <w:tcPr>
            <w:tcW w:w="746" w:type="dxa"/>
            <w:vAlign w:val="bottom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5)</w:t>
            </w:r>
          </w:p>
        </w:tc>
        <w:tc>
          <w:tcPr>
            <w:tcW w:w="1653" w:type="dxa"/>
            <w:vAlign w:val="bottom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CaSO</w:t>
            </w:r>
            <w:r w:rsidRPr="007B7C93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136 đvC</w:t>
            </w:r>
          </w:p>
        </w:tc>
      </w:tr>
      <w:tr w:rsidR="00776B85" w:rsidRPr="007B7C93" w:rsidTr="00F17B9D">
        <w:trPr>
          <w:jc w:val="center"/>
        </w:trPr>
        <w:tc>
          <w:tcPr>
            <w:tcW w:w="746" w:type="dxa"/>
            <w:vAlign w:val="bottom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6)</w:t>
            </w:r>
          </w:p>
        </w:tc>
        <w:tc>
          <w:tcPr>
            <w:tcW w:w="1653" w:type="dxa"/>
            <w:vAlign w:val="bottom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Cu(OH)</w:t>
            </w:r>
            <w:r w:rsidRPr="007B7C93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98 đvC</w:t>
            </w:r>
          </w:p>
        </w:tc>
      </w:tr>
    </w:tbl>
    <w:p w:rsidR="00776B85" w:rsidRPr="007B7C93" w:rsidRDefault="00776B85" w:rsidP="00776B85">
      <w:pPr>
        <w:spacing w:after="0" w:line="240" w:lineRule="auto"/>
        <w:ind w:right="-23"/>
        <w:rPr>
          <w:rFonts w:ascii="Times New Roman" w:hAnsi="Times New Roman"/>
          <w:i/>
          <w:sz w:val="28"/>
          <w:szCs w:val="28"/>
        </w:rPr>
      </w:pPr>
      <w:r w:rsidRPr="007B7C93">
        <w:rPr>
          <w:rFonts w:ascii="Times New Roman" w:hAnsi="Times New Roman"/>
          <w:i/>
          <w:sz w:val="28"/>
          <w:szCs w:val="28"/>
        </w:rPr>
        <w:t>Mỗi chất lập CTHH đúng được 0,25 điểm; tính phân tử khối đúng được 0,25 điểm.</w:t>
      </w:r>
    </w:p>
    <w:p w:rsidR="00776B85" w:rsidRDefault="00776B85" w:rsidP="00776B85">
      <w:pPr>
        <w:spacing w:after="0" w:line="240" w:lineRule="auto"/>
        <w:ind w:right="180"/>
        <w:jc w:val="both"/>
        <w:rPr>
          <w:rFonts w:ascii="Times New Roman" w:eastAsia="Times New Roman" w:hAnsi="Times New Roman"/>
          <w:b/>
          <w:sz w:val="28"/>
          <w:szCs w:val="28"/>
        </w:rPr>
      </w:pPr>
    </w:p>
    <w:p w:rsidR="00776B85" w:rsidRPr="00713985" w:rsidRDefault="00776B85" w:rsidP="00F94330">
      <w:pPr>
        <w:spacing w:line="240" w:lineRule="auto"/>
        <w:ind w:right="180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7B7C93">
        <w:rPr>
          <w:rFonts w:ascii="Times New Roman" w:eastAsia="Times New Roman" w:hAnsi="Times New Roman"/>
          <w:b/>
          <w:sz w:val="28"/>
          <w:szCs w:val="28"/>
        </w:rPr>
        <w:lastRenderedPageBreak/>
        <w:t>Câu 2 (1,5đ)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479"/>
        <w:gridCol w:w="1985"/>
      </w:tblGrid>
      <w:tr w:rsidR="00776B85" w:rsidRPr="00713985" w:rsidTr="00F17B9D">
        <w:trPr>
          <w:trHeight w:val="20"/>
        </w:trPr>
        <w:tc>
          <w:tcPr>
            <w:tcW w:w="7479" w:type="dxa"/>
          </w:tcPr>
          <w:p w:rsidR="00776B85" w:rsidRPr="00713985" w:rsidRDefault="00776B85" w:rsidP="00F17B9D">
            <w:pPr>
              <w:spacing w:after="0" w:line="240" w:lineRule="auto"/>
              <w:ind w:right="180"/>
              <w:jc w:val="center"/>
              <w:rPr>
                <w:rFonts w:ascii="Times New Roman" w:eastAsia="Times New Roman" w:hAnsi="Times New Roman"/>
                <w:b/>
                <w:i/>
                <w:sz w:val="28"/>
                <w:szCs w:val="28"/>
              </w:rPr>
            </w:pPr>
            <w:r w:rsidRPr="00713985">
              <w:rPr>
                <w:rFonts w:ascii="Times New Roman" w:eastAsia="Times New Roman" w:hAnsi="Times New Roman"/>
                <w:b/>
                <w:i/>
                <w:sz w:val="28"/>
                <w:szCs w:val="28"/>
              </w:rPr>
              <w:t>Kết quả</w:t>
            </w:r>
          </w:p>
        </w:tc>
        <w:tc>
          <w:tcPr>
            <w:tcW w:w="1985" w:type="dxa"/>
          </w:tcPr>
          <w:p w:rsidR="00776B85" w:rsidRPr="00713985" w:rsidRDefault="00776B85" w:rsidP="00F17B9D">
            <w:pPr>
              <w:spacing w:after="0" w:line="240" w:lineRule="auto"/>
              <w:ind w:right="180"/>
              <w:jc w:val="center"/>
              <w:rPr>
                <w:rFonts w:ascii="Times New Roman" w:eastAsia="Times New Roman" w:hAnsi="Times New Roman"/>
                <w:b/>
                <w:i/>
                <w:sz w:val="28"/>
                <w:szCs w:val="28"/>
              </w:rPr>
            </w:pPr>
            <w:r w:rsidRPr="00713985">
              <w:rPr>
                <w:rFonts w:ascii="Times New Roman" w:eastAsia="Times New Roman" w:hAnsi="Times New Roman"/>
                <w:b/>
                <w:i/>
                <w:sz w:val="28"/>
                <w:szCs w:val="28"/>
              </w:rPr>
              <w:t>Biểu điểm</w:t>
            </w:r>
          </w:p>
        </w:tc>
      </w:tr>
      <w:tr w:rsidR="00776B85" w:rsidRPr="00713985" w:rsidTr="00F17B9D">
        <w:trPr>
          <w:trHeight w:val="20"/>
        </w:trPr>
        <w:tc>
          <w:tcPr>
            <w:tcW w:w="7479" w:type="dxa"/>
          </w:tcPr>
          <w:p w:rsidR="00776B85" w:rsidRPr="00713985" w:rsidRDefault="00776B85" w:rsidP="00F17B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a) PTK (hợp chất) = 47.PTK(H</w:t>
            </w:r>
            <w:r w:rsidRPr="007B7C93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7B7C93">
              <w:rPr>
                <w:rFonts w:ascii="Times New Roman" w:hAnsi="Times New Roman"/>
                <w:sz w:val="28"/>
                <w:szCs w:val="28"/>
              </w:rPr>
              <w:t>) = 47.2= 94</w:t>
            </w:r>
          </w:p>
        </w:tc>
        <w:tc>
          <w:tcPr>
            <w:tcW w:w="1985" w:type="dxa"/>
          </w:tcPr>
          <w:p w:rsidR="00776B85" w:rsidRPr="00713985" w:rsidRDefault="00776B85" w:rsidP="00F17B9D">
            <w:pPr>
              <w:spacing w:after="0" w:line="240" w:lineRule="auto"/>
              <w:ind w:right="180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</w:rPr>
            </w:pPr>
            <w:r w:rsidRPr="00713985">
              <w:rPr>
                <w:rFonts w:ascii="Times New Roman" w:eastAsia="Times New Roman" w:hAnsi="Times New Roman"/>
                <w:i/>
                <w:sz w:val="28"/>
                <w:szCs w:val="28"/>
              </w:rPr>
              <w:t>0,5 điểm</w:t>
            </w:r>
          </w:p>
        </w:tc>
      </w:tr>
      <w:tr w:rsidR="00776B85" w:rsidRPr="00713985" w:rsidTr="00F17B9D">
        <w:trPr>
          <w:trHeight w:val="20"/>
        </w:trPr>
        <w:tc>
          <w:tcPr>
            <w:tcW w:w="7479" w:type="dxa"/>
          </w:tcPr>
          <w:p w:rsidR="00776B85" w:rsidRPr="007B7C93" w:rsidRDefault="00776B85" w:rsidP="00F17B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b) Phân tử hợp chất gồm 2R và 1O</w:t>
            </w:r>
          </w:p>
          <w:p w:rsidR="00776B85" w:rsidRPr="007B7C93" w:rsidRDefault="00776B85" w:rsidP="00F17B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=&gt; PTK (hợp chất) = 2.R + O=2.R + 16 = 94</w:t>
            </w:r>
          </w:p>
          <w:p w:rsidR="00776B85" w:rsidRPr="007B7C93" w:rsidRDefault="00776B85" w:rsidP="00F17B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B7C93">
              <w:rPr>
                <w:rFonts w:ascii="Times New Roman" w:hAnsi="Times New Roman"/>
                <w:sz w:val="28"/>
                <w:szCs w:val="28"/>
                <w:lang w:val="fr-FR"/>
              </w:rPr>
              <w:t>=&gt; R = 39</w:t>
            </w:r>
          </w:p>
          <w:p w:rsidR="00776B85" w:rsidRPr="00713985" w:rsidRDefault="00776B85" w:rsidP="00F17B9D">
            <w:pPr>
              <w:spacing w:after="0" w:line="240" w:lineRule="auto"/>
              <w:ind w:right="180" w:firstLine="180"/>
              <w:jc w:val="both"/>
              <w:rPr>
                <w:rFonts w:ascii="Times New Roman" w:eastAsia="Times New Roman" w:hAnsi="Times New Roman"/>
                <w:sz w:val="28"/>
                <w:szCs w:val="28"/>
                <w:lang w:val="fr-FR"/>
              </w:rPr>
            </w:pPr>
            <w:r w:rsidRPr="007B7C93">
              <w:rPr>
                <w:rFonts w:ascii="Times New Roman" w:hAnsi="Times New Roman"/>
                <w:sz w:val="28"/>
                <w:szCs w:val="28"/>
                <w:lang w:val="fr-FR"/>
              </w:rPr>
              <w:t>Mà K = 39 đvC nên R là K</w:t>
            </w:r>
          </w:p>
        </w:tc>
        <w:tc>
          <w:tcPr>
            <w:tcW w:w="1985" w:type="dxa"/>
          </w:tcPr>
          <w:p w:rsidR="00776B85" w:rsidRDefault="00776B85" w:rsidP="00F17B9D">
            <w:pPr>
              <w:spacing w:after="0" w:line="240" w:lineRule="auto"/>
              <w:ind w:right="180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</w:pPr>
          </w:p>
          <w:p w:rsidR="00776B85" w:rsidRPr="00713985" w:rsidRDefault="00776B85" w:rsidP="00F17B9D">
            <w:pPr>
              <w:spacing w:after="0" w:line="240" w:lineRule="auto"/>
              <w:ind w:right="180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</w:pPr>
            <w:r w:rsidRPr="00713985"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  <w:t>0,5 điểm</w:t>
            </w:r>
          </w:p>
        </w:tc>
      </w:tr>
      <w:tr w:rsidR="00776B85" w:rsidRPr="00713985" w:rsidTr="00F17B9D">
        <w:trPr>
          <w:trHeight w:val="20"/>
        </w:trPr>
        <w:tc>
          <w:tcPr>
            <w:tcW w:w="7479" w:type="dxa"/>
          </w:tcPr>
          <w:p w:rsidR="00776B85" w:rsidRPr="007B7C93" w:rsidRDefault="00776B85" w:rsidP="00F17B9D">
            <w:pPr>
              <w:spacing w:after="0" w:line="240" w:lineRule="auto"/>
              <w:ind w:right="18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713985">
              <w:rPr>
                <w:rFonts w:ascii="Times New Roman" w:eastAsia="Times New Roman" w:hAnsi="Times New Roman"/>
                <w:sz w:val="28"/>
                <w:szCs w:val="28"/>
                <w:lang w:val="pt-BR"/>
              </w:rPr>
              <w:t xml:space="preserve">c) CTHH của hợp chất là </w:t>
            </w:r>
            <w:r w:rsidRPr="007B7C93">
              <w:rPr>
                <w:rFonts w:ascii="Times New Roman" w:eastAsia="Times New Roman" w:hAnsi="Times New Roman"/>
                <w:sz w:val="28"/>
                <w:szCs w:val="28"/>
              </w:rPr>
              <w:t>K</w:t>
            </w:r>
            <w:r w:rsidRPr="007B7C93">
              <w:rPr>
                <w:rFonts w:ascii="Times New Roman" w:eastAsia="Times New Roman" w:hAnsi="Times New Roman"/>
                <w:sz w:val="28"/>
                <w:szCs w:val="28"/>
                <w:vertAlign w:val="subscript"/>
              </w:rPr>
              <w:t>2</w:t>
            </w:r>
            <w:r w:rsidRPr="007B7C93">
              <w:rPr>
                <w:rFonts w:ascii="Times New Roman" w:eastAsia="Times New Roman" w:hAnsi="Times New Roman"/>
                <w:sz w:val="28"/>
                <w:szCs w:val="28"/>
              </w:rPr>
              <w:t>O</w:t>
            </w:r>
          </w:p>
          <w:p w:rsidR="00776B85" w:rsidRPr="00713985" w:rsidRDefault="00776B85" w:rsidP="00F17B9D">
            <w:pPr>
              <w:spacing w:after="0" w:line="240" w:lineRule="auto"/>
              <w:ind w:right="18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7B7C93">
              <w:rPr>
                <w:rFonts w:ascii="Times New Roman" w:eastAsia="Times New Roman" w:hAnsi="Times New Roman"/>
                <w:sz w:val="28"/>
                <w:szCs w:val="28"/>
              </w:rPr>
              <w:t>%K=(39x2):94x100=</w:t>
            </w:r>
            <w:r w:rsidRPr="007B7C93">
              <w:rPr>
                <w:rFonts w:ascii="Times New Roman" w:eastAsia="Times New Roman" w:hAnsi="Times New Roman"/>
                <w:b/>
                <w:sz w:val="28"/>
                <w:szCs w:val="28"/>
              </w:rPr>
              <w:t>82,9%</w:t>
            </w:r>
          </w:p>
        </w:tc>
        <w:tc>
          <w:tcPr>
            <w:tcW w:w="1985" w:type="dxa"/>
          </w:tcPr>
          <w:p w:rsidR="00776B85" w:rsidRPr="00713985" w:rsidRDefault="00776B85" w:rsidP="00F17B9D">
            <w:pPr>
              <w:spacing w:after="0" w:line="240" w:lineRule="auto"/>
              <w:ind w:right="180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</w:pPr>
            <w:r w:rsidRPr="00713985"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  <w:t>0,5 điểm</w:t>
            </w:r>
          </w:p>
        </w:tc>
      </w:tr>
    </w:tbl>
    <w:p w:rsidR="00776B85" w:rsidRPr="007B7C93" w:rsidRDefault="00776B85" w:rsidP="00F94330">
      <w:pPr>
        <w:widowControl w:val="0"/>
        <w:spacing w:before="240" w:line="240" w:lineRule="auto"/>
        <w:rPr>
          <w:rFonts w:ascii="Times New Roman" w:hAnsi="Times New Roman"/>
          <w:b/>
          <w:sz w:val="28"/>
          <w:szCs w:val="28"/>
        </w:rPr>
      </w:pPr>
      <w:r w:rsidRPr="007B7C93">
        <w:rPr>
          <w:rFonts w:ascii="Times New Roman" w:hAnsi="Times New Roman"/>
          <w:b/>
          <w:sz w:val="28"/>
          <w:szCs w:val="28"/>
        </w:rPr>
        <w:t>Câu 3 (0,5đ)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685"/>
        <w:gridCol w:w="1644"/>
      </w:tblGrid>
      <w:tr w:rsidR="00776B85" w:rsidRPr="007B7C93" w:rsidTr="00F17B9D">
        <w:trPr>
          <w:trHeight w:val="20"/>
        </w:trPr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776B85" w:rsidRPr="00713985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13985">
              <w:rPr>
                <w:rFonts w:ascii="Times New Roman" w:hAnsi="Times New Roman"/>
                <w:b/>
                <w:i/>
                <w:sz w:val="28"/>
                <w:szCs w:val="28"/>
              </w:rPr>
              <w:t>Kết quả</w:t>
            </w:r>
          </w:p>
        </w:tc>
        <w:tc>
          <w:tcPr>
            <w:tcW w:w="164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776B85" w:rsidRPr="00713985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pt-BR"/>
              </w:rPr>
            </w:pPr>
            <w:r w:rsidRPr="00713985">
              <w:rPr>
                <w:rFonts w:ascii="Times New Roman" w:hAnsi="Times New Roman"/>
                <w:b/>
                <w:i/>
                <w:sz w:val="28"/>
                <w:szCs w:val="28"/>
                <w:lang w:val="pt-BR"/>
              </w:rPr>
              <w:t>Biểu điểm</w:t>
            </w:r>
          </w:p>
        </w:tc>
      </w:tr>
      <w:tr w:rsidR="00776B85" w:rsidRPr="007B7C93" w:rsidTr="00F17B9D">
        <w:trPr>
          <w:trHeight w:val="1609"/>
        </w:trPr>
        <w:tc>
          <w:tcPr>
            <w:tcW w:w="668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76B85" w:rsidRPr="007B7C93" w:rsidRDefault="00776B85" w:rsidP="00F17B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 xml:space="preserve">Gọi </w:t>
            </w:r>
            <w:r w:rsidRPr="007B7C93">
              <w:rPr>
                <w:rFonts w:ascii="Times New Roman" w:hAnsi="Times New Roman"/>
                <w:sz w:val="28"/>
                <w:szCs w:val="28"/>
                <w:lang w:val="pt-BR"/>
              </w:rPr>
              <w:t>công thức hóa học của hợp chất tạo bởi nguyên tố M hóa trị II và oxi là MO.</w:t>
            </w:r>
          </w:p>
          <w:p w:rsidR="00776B85" w:rsidRPr="007B7C93" w:rsidRDefault="00776B85" w:rsidP="00F17B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B7C9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Ta có </w:t>
            </w:r>
            <w:r w:rsidRPr="007B7C93">
              <w:rPr>
                <w:rFonts w:ascii="Times New Roman" w:hAnsi="Times New Roman"/>
                <w:position w:val="-30"/>
                <w:sz w:val="28"/>
                <w:szCs w:val="28"/>
                <w:lang w:val="pt-BR"/>
              </w:rPr>
              <w:object w:dxaOrig="20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9.55pt;height:36.75pt" o:ole="">
                  <v:imagedata r:id="rId5" o:title=""/>
                </v:shape>
                <o:OLEObject Type="Embed" ProgID="Equation.DSMT4" ShapeID="_x0000_i1025" DrawAspect="Content" ObjectID="_1666895194" r:id="rId6"/>
              </w:object>
            </w:r>
            <w:r w:rsidRPr="007B7C9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&gt; M=40</w:t>
            </w:r>
          </w:p>
        </w:tc>
        <w:tc>
          <w:tcPr>
            <w:tcW w:w="164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B7C93">
              <w:rPr>
                <w:rFonts w:ascii="Times New Roman" w:hAnsi="Times New Roman"/>
                <w:sz w:val="28"/>
                <w:szCs w:val="28"/>
                <w:lang w:val="pt-BR"/>
              </w:rPr>
              <w:t>0,25đ</w:t>
            </w:r>
          </w:p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</w:tr>
      <w:tr w:rsidR="00776B85" w:rsidRPr="007B7C93" w:rsidTr="00F17B9D">
        <w:trPr>
          <w:trHeight w:val="962"/>
        </w:trPr>
        <w:tc>
          <w:tcPr>
            <w:tcW w:w="668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76B85" w:rsidRPr="007B7C93" w:rsidRDefault="00776B85" w:rsidP="00F17B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  <w:lang w:val="pt-BR"/>
              </w:rPr>
              <w:t>Mà Ca=40 đvC nên M là Ca =&gt; CTHH của hợp chất là CaO</w:t>
            </w:r>
          </w:p>
        </w:tc>
        <w:tc>
          <w:tcPr>
            <w:tcW w:w="164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76B85" w:rsidRPr="007B7C93" w:rsidRDefault="00776B85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B7C93">
              <w:rPr>
                <w:rFonts w:ascii="Times New Roman" w:hAnsi="Times New Roman"/>
                <w:sz w:val="28"/>
                <w:szCs w:val="28"/>
                <w:lang w:val="pt-BR"/>
              </w:rPr>
              <w:t>0,25đ</w:t>
            </w:r>
          </w:p>
        </w:tc>
      </w:tr>
    </w:tbl>
    <w:p w:rsidR="00F94330" w:rsidRDefault="00F94330" w:rsidP="00776B85">
      <w:pPr>
        <w:spacing w:after="0" w:line="240" w:lineRule="auto"/>
        <w:ind w:right="-23"/>
        <w:jc w:val="center"/>
        <w:rPr>
          <w:rFonts w:ascii="Times New Roman" w:eastAsia="Times New Roman" w:hAnsi="Times New Roman"/>
          <w:sz w:val="28"/>
          <w:szCs w:val="28"/>
        </w:rPr>
        <w:sectPr w:rsidR="00F94330" w:rsidSect="002364B0">
          <w:pgSz w:w="11907" w:h="16840" w:code="9"/>
          <w:pgMar w:top="851" w:right="1134" w:bottom="709" w:left="1440" w:header="720" w:footer="720" w:gutter="0"/>
          <w:cols w:space="720"/>
          <w:docGrid w:linePitch="360"/>
        </w:sectPr>
      </w:pPr>
    </w:p>
    <w:p w:rsidR="00F94330" w:rsidRDefault="00F94330" w:rsidP="00776B85">
      <w:pPr>
        <w:spacing w:after="0" w:line="240" w:lineRule="auto"/>
        <w:ind w:right="-23"/>
        <w:jc w:val="center"/>
        <w:rPr>
          <w:rFonts w:ascii="Times New Roman" w:eastAsia="Times New Roman" w:hAnsi="Times New Roman"/>
          <w:sz w:val="28"/>
          <w:szCs w:val="28"/>
        </w:rPr>
        <w:sectPr w:rsidR="00F94330" w:rsidSect="00F94330">
          <w:type w:val="continuous"/>
          <w:pgSz w:w="11907" w:h="16840" w:code="9"/>
          <w:pgMar w:top="851" w:right="1134" w:bottom="709" w:left="1440" w:header="720" w:footer="720" w:gutter="0"/>
          <w:cols w:space="720"/>
          <w:docGrid w:linePitch="360"/>
        </w:sectPr>
      </w:pPr>
    </w:p>
    <w:p w:rsidR="00F94330" w:rsidRDefault="00F94330" w:rsidP="00776B85">
      <w:pPr>
        <w:spacing w:after="0" w:line="240" w:lineRule="auto"/>
        <w:ind w:right="-23"/>
        <w:jc w:val="center"/>
        <w:rPr>
          <w:rFonts w:ascii="Times New Roman" w:eastAsia="Times New Roman" w:hAnsi="Times New Roman"/>
          <w:sz w:val="28"/>
          <w:szCs w:val="28"/>
        </w:rPr>
        <w:sectPr w:rsidR="00F94330" w:rsidSect="00F94330">
          <w:type w:val="continuous"/>
          <w:pgSz w:w="11907" w:h="16840" w:code="9"/>
          <w:pgMar w:top="851" w:right="1134" w:bottom="709" w:left="1440" w:header="720" w:footer="720" w:gutter="0"/>
          <w:cols w:space="720"/>
          <w:docGrid w:linePitch="360"/>
        </w:sectPr>
      </w:pPr>
    </w:p>
    <w:tbl>
      <w:tblPr>
        <w:tblW w:w="9837" w:type="dxa"/>
        <w:jc w:val="center"/>
        <w:tblInd w:w="-279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5490"/>
        <w:gridCol w:w="4347"/>
      </w:tblGrid>
      <w:tr w:rsidR="00490461" w:rsidRPr="00776B85" w:rsidTr="00F17B9D">
        <w:trPr>
          <w:trHeight w:val="1418"/>
          <w:jc w:val="center"/>
        </w:trPr>
        <w:tc>
          <w:tcPr>
            <w:tcW w:w="5490" w:type="dxa"/>
            <w:hideMark/>
          </w:tcPr>
          <w:p w:rsidR="00490461" w:rsidRPr="002364B0" w:rsidRDefault="00490461" w:rsidP="00F17B9D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  <w:lang w:val="pt-BR"/>
              </w:rPr>
              <w:lastRenderedPageBreak/>
              <w:t>TRƯỜNG THCS LÝ THƯỜNG KIỆT</w:t>
            </w:r>
          </w:p>
          <w:p w:rsidR="00490461" w:rsidRPr="002364B0" w:rsidRDefault="00490461" w:rsidP="00F17B9D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</w:rPr>
              <w:t>NHÓM HÓA 8</w:t>
            </w:r>
          </w:p>
          <w:p w:rsidR="00490461" w:rsidRPr="002364B0" w:rsidRDefault="00490461" w:rsidP="00F17B9D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tbl>
            <w:tblPr>
              <w:tblStyle w:val="TableGrid"/>
              <w:tblW w:w="0" w:type="auto"/>
              <w:tblInd w:w="1463" w:type="dxa"/>
              <w:tblLook w:val="04A0" w:firstRow="1" w:lastRow="0" w:firstColumn="1" w:lastColumn="0" w:noHBand="0" w:noVBand="1"/>
            </w:tblPr>
            <w:tblGrid>
              <w:gridCol w:w="1984"/>
            </w:tblGrid>
            <w:tr w:rsidR="00490461" w:rsidTr="00F17B9D">
              <w:tc>
                <w:tcPr>
                  <w:tcW w:w="1984" w:type="dxa"/>
                </w:tcPr>
                <w:p w:rsidR="00490461" w:rsidRDefault="00490461" w:rsidP="00490461">
                  <w:pPr>
                    <w:jc w:val="center"/>
                    <w:rPr>
                      <w:rFonts w:ascii="Times New Roman" w:eastAsia="Times New Roman" w:hAnsi="Times New Roma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/>
                      <w:b/>
                      <w:bCs/>
                      <w:sz w:val="28"/>
                      <w:szCs w:val="28"/>
                    </w:rPr>
                    <w:t>Đề dự bị</w:t>
                  </w:r>
                </w:p>
              </w:tc>
            </w:tr>
          </w:tbl>
          <w:p w:rsidR="00490461" w:rsidRPr="002364B0" w:rsidRDefault="00490461" w:rsidP="00F17B9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4347" w:type="dxa"/>
            <w:hideMark/>
          </w:tcPr>
          <w:p w:rsidR="00490461" w:rsidRPr="002364B0" w:rsidRDefault="00490461" w:rsidP="00F17B9D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  <w:lang w:val="pt-BR"/>
              </w:rPr>
              <w:t>ĐỀ KIỂM TRA GIỮA KÌ I</w:t>
            </w:r>
          </w:p>
          <w:p w:rsidR="00490461" w:rsidRPr="002364B0" w:rsidRDefault="00490461" w:rsidP="00F17B9D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b/>
                <w:sz w:val="28"/>
                <w:szCs w:val="28"/>
                <w:lang w:val="pt-BR"/>
              </w:rPr>
              <w:t>HOÁ HỌC  8 - Tiết 16</w:t>
            </w:r>
          </w:p>
          <w:p w:rsidR="00490461" w:rsidRPr="002364B0" w:rsidRDefault="00490461" w:rsidP="00F17B9D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  <w:t>Năm học 2020 - 2021</w:t>
            </w:r>
          </w:p>
          <w:p w:rsidR="00490461" w:rsidRPr="00490461" w:rsidRDefault="00490461" w:rsidP="00490461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</w:pPr>
            <w:r w:rsidRPr="002364B0">
              <w:rPr>
                <w:rFonts w:ascii="Times New Roman" w:eastAsia="Times New Roman" w:hAnsi="Times New Roman"/>
                <w:i/>
                <w:sz w:val="28"/>
                <w:szCs w:val="28"/>
                <w:lang w:val="pt-BR"/>
              </w:rPr>
              <w:t>Thời gian làm bài: 45 phút</w:t>
            </w:r>
          </w:p>
        </w:tc>
      </w:tr>
    </w:tbl>
    <w:p w:rsidR="00F94330" w:rsidRPr="007B7C93" w:rsidRDefault="00F94330" w:rsidP="00F94330">
      <w:pPr>
        <w:rPr>
          <w:rFonts w:ascii="Times New Roman" w:hAnsi="Times New Roman"/>
          <w:b/>
          <w:sz w:val="28"/>
          <w:szCs w:val="28"/>
          <w:lang w:val="pt-BR"/>
        </w:rPr>
      </w:pPr>
      <w:r w:rsidRPr="007B7C93">
        <w:rPr>
          <w:rFonts w:ascii="Times New Roman" w:hAnsi="Times New Roman"/>
          <w:b/>
          <w:sz w:val="28"/>
          <w:szCs w:val="28"/>
          <w:lang w:val="pt-BR"/>
        </w:rPr>
        <w:t>I. Trắc nghiệm (5 điểm)</w:t>
      </w:r>
    </w:p>
    <w:p w:rsidR="00F94330" w:rsidRPr="007B7C93" w:rsidRDefault="00F94330" w:rsidP="00F94330">
      <w:pPr>
        <w:rPr>
          <w:rFonts w:ascii="Times New Roman" w:hAnsi="Times New Roman"/>
          <w:b/>
          <w:sz w:val="28"/>
          <w:szCs w:val="28"/>
          <w:lang w:val="pt-BR"/>
        </w:rPr>
      </w:pPr>
      <w:r w:rsidRPr="007B7C93">
        <w:rPr>
          <w:rFonts w:ascii="Times New Roman" w:hAnsi="Times New Roman"/>
          <w:b/>
          <w:sz w:val="28"/>
          <w:szCs w:val="28"/>
          <w:lang w:val="pt-BR"/>
        </w:rPr>
        <w:t>Tô vào đáp án đúng trong phiếu trả lời trắc nghiệm</w:t>
      </w:r>
    </w:p>
    <w:p w:rsidR="00F94330" w:rsidRPr="00813AF8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813AF8">
        <w:rPr>
          <w:rFonts w:ascii="Times New Roman" w:hAnsi="Times New Roman"/>
          <w:b/>
          <w:bCs/>
          <w:sz w:val="28"/>
          <w:szCs w:val="28"/>
          <w:lang w:val="pt-BR"/>
        </w:rPr>
        <w:t>Câu 1:</w:t>
      </w:r>
      <w:r w:rsidRPr="00813AF8">
        <w:rPr>
          <w:rFonts w:ascii="Times New Roman" w:hAnsi="Times New Roman"/>
          <w:sz w:val="28"/>
          <w:szCs w:val="28"/>
          <w:lang w:val="pt-BR"/>
        </w:rPr>
        <w:t> Chất nào dưới đây là chất tinh khiết 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2"/>
      </w:tblGrid>
      <w:tr w:rsidR="00F94330" w:rsidRPr="00813AF8" w:rsidTr="00F17B9D">
        <w:trPr>
          <w:cantSplit/>
          <w:trHeight w:val="720"/>
        </w:trPr>
        <w:tc>
          <w:tcPr>
            <w:tcW w:w="4621" w:type="dxa"/>
          </w:tcPr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A. Sữa tươi</w:t>
            </w: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ab/>
            </w:r>
          </w:p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B. Nước khoáng</w:t>
            </w:r>
          </w:p>
        </w:tc>
        <w:tc>
          <w:tcPr>
            <w:tcW w:w="4622" w:type="dxa"/>
          </w:tcPr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C. Nước cam</w:t>
            </w:r>
          </w:p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D. Nhôm</w:t>
            </w:r>
          </w:p>
        </w:tc>
      </w:tr>
    </w:tbl>
    <w:p w:rsidR="00F94330" w:rsidRPr="00813AF8" w:rsidRDefault="00F94330" w:rsidP="00F94330">
      <w:pPr>
        <w:spacing w:after="0" w:line="240" w:lineRule="auto"/>
        <w:rPr>
          <w:rFonts w:ascii="Times New Roman" w:hAnsi="Times New Roman"/>
          <w:b/>
          <w:sz w:val="28"/>
          <w:szCs w:val="28"/>
          <w:lang w:val="pt-BR"/>
        </w:rPr>
      </w:pPr>
      <w:r w:rsidRPr="00813AF8">
        <w:rPr>
          <w:rFonts w:ascii="Times New Roman" w:hAnsi="Times New Roman"/>
          <w:b/>
          <w:bCs/>
          <w:sz w:val="28"/>
          <w:szCs w:val="28"/>
          <w:lang w:val="pt-BR"/>
        </w:rPr>
        <w:t>Câu 2:</w:t>
      </w:r>
      <w:r w:rsidRPr="00813AF8">
        <w:rPr>
          <w:rFonts w:ascii="Times New Roman" w:hAnsi="Times New Roman"/>
          <w:sz w:val="28"/>
          <w:szCs w:val="28"/>
          <w:lang w:val="pt-BR"/>
        </w:rPr>
        <w:t xml:space="preserve"> Chọn đáp án </w:t>
      </w:r>
      <w:r w:rsidRPr="00813AF8">
        <w:rPr>
          <w:rFonts w:ascii="Times New Roman" w:hAnsi="Times New Roman"/>
          <w:b/>
          <w:sz w:val="28"/>
          <w:szCs w:val="28"/>
          <w:lang w:val="pt-BR"/>
        </w:rPr>
        <w:t>sai</w:t>
      </w:r>
    </w:p>
    <w:p w:rsidR="00F94330" w:rsidRPr="00813AF8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813AF8">
        <w:rPr>
          <w:rFonts w:ascii="Times New Roman" w:hAnsi="Times New Roman"/>
          <w:sz w:val="28"/>
          <w:szCs w:val="28"/>
          <w:lang w:val="pt-BR"/>
        </w:rPr>
        <w:t>A. Số p là số đặc trưng của nguyên tố hóa học</w:t>
      </w:r>
    </w:p>
    <w:p w:rsidR="00F94330" w:rsidRPr="00813AF8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813AF8">
        <w:rPr>
          <w:rFonts w:ascii="Times New Roman" w:hAnsi="Times New Roman"/>
          <w:sz w:val="28"/>
          <w:szCs w:val="28"/>
          <w:lang w:val="pt-BR"/>
        </w:rPr>
        <w:t>B. Nguyên tố hóa học là tập hợp những nguyên t</w:t>
      </w:r>
      <w:r w:rsidR="00FC7CBC">
        <w:rPr>
          <w:rFonts w:ascii="Times New Roman" w:hAnsi="Times New Roman"/>
          <w:sz w:val="28"/>
          <w:szCs w:val="28"/>
          <w:lang w:val="pt-BR"/>
        </w:rPr>
        <w:t>ử</w:t>
      </w:r>
      <w:bookmarkStart w:id="0" w:name="_GoBack"/>
      <w:bookmarkEnd w:id="0"/>
      <w:r w:rsidRPr="00813AF8">
        <w:rPr>
          <w:rFonts w:ascii="Times New Roman" w:hAnsi="Times New Roman"/>
          <w:sz w:val="28"/>
          <w:szCs w:val="28"/>
          <w:lang w:val="pt-BR"/>
        </w:rPr>
        <w:t xml:space="preserve"> cùng loại, có cùng số p trong hạt nhân</w:t>
      </w:r>
    </w:p>
    <w:p w:rsidR="00F94330" w:rsidRPr="00813AF8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813AF8">
        <w:rPr>
          <w:rFonts w:ascii="Times New Roman" w:hAnsi="Times New Roman"/>
          <w:sz w:val="28"/>
          <w:szCs w:val="28"/>
          <w:lang w:val="pt-BR"/>
        </w:rPr>
        <w:t>C. 1 đvC bằng 1/12 khối lượng nguyên tử cacbon</w:t>
      </w:r>
    </w:p>
    <w:p w:rsidR="00F94330" w:rsidRPr="00813AF8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813AF8">
        <w:rPr>
          <w:rFonts w:ascii="Times New Roman" w:hAnsi="Times New Roman"/>
          <w:sz w:val="28"/>
          <w:szCs w:val="28"/>
          <w:lang w:val="pt-BR"/>
        </w:rPr>
        <w:t>D. Khối lượng của lớp vỏ được coi là khối lượng của nguyên tử</w:t>
      </w:r>
    </w:p>
    <w:p w:rsidR="00F94330" w:rsidRPr="00813AF8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  <w:lang w:val="nl-NL"/>
        </w:rPr>
      </w:pPr>
      <w:r w:rsidRPr="00813AF8">
        <w:rPr>
          <w:rFonts w:ascii="Times New Roman" w:hAnsi="Times New Roman"/>
          <w:b/>
          <w:sz w:val="28"/>
          <w:szCs w:val="28"/>
          <w:lang w:val="pt-BR"/>
        </w:rPr>
        <w:t>Câu 3:</w:t>
      </w:r>
      <w:r w:rsidRPr="00813AF8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813AF8">
        <w:rPr>
          <w:rFonts w:ascii="Times New Roman" w:hAnsi="Times New Roman"/>
          <w:sz w:val="28"/>
          <w:szCs w:val="28"/>
          <w:lang w:val="nl-NL"/>
        </w:rPr>
        <w:t>Cách hợp lí nhất để tách muối từ nước biển</w:t>
      </w:r>
      <w:r>
        <w:rPr>
          <w:rFonts w:ascii="Times New Roman" w:hAnsi="Times New Roman"/>
          <w:sz w:val="28"/>
          <w:szCs w:val="28"/>
          <w:lang w:val="nl-NL"/>
        </w:rPr>
        <w:t xml:space="preserve"> là</w:t>
      </w:r>
    </w:p>
    <w:tbl>
      <w:tblPr>
        <w:tblStyle w:val="TableGrid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5670"/>
      </w:tblGrid>
      <w:tr w:rsidR="00F94330" w:rsidRPr="00FC7CBC" w:rsidTr="00F17B9D">
        <w:trPr>
          <w:trHeight w:val="704"/>
        </w:trPr>
        <w:tc>
          <w:tcPr>
            <w:tcW w:w="3652" w:type="dxa"/>
          </w:tcPr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A. b</w:t>
            </w: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ay hơi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.</w:t>
            </w:r>
          </w:p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B. 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c</w:t>
            </w: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hiết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.</w:t>
            </w:r>
          </w:p>
        </w:tc>
        <w:tc>
          <w:tcPr>
            <w:tcW w:w="5670" w:type="dxa"/>
          </w:tcPr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C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. l</w:t>
            </w: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ọc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.</w:t>
            </w:r>
          </w:p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D. đ</w:t>
            </w: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ể yên cho muối lắng xuống rồi gạn nước đi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.</w:t>
            </w:r>
          </w:p>
        </w:tc>
      </w:tr>
    </w:tbl>
    <w:p w:rsidR="00F94330" w:rsidRPr="00813AF8" w:rsidRDefault="00F94330" w:rsidP="00F94330">
      <w:pPr>
        <w:spacing w:after="0" w:line="240" w:lineRule="auto"/>
        <w:rPr>
          <w:rFonts w:ascii="Times New Roman" w:hAnsi="Times New Roman"/>
          <w:bCs/>
          <w:iCs/>
          <w:sz w:val="28"/>
          <w:szCs w:val="28"/>
          <w:lang w:val="pt-BR"/>
        </w:rPr>
      </w:pPr>
      <w:r w:rsidRPr="00813AF8">
        <w:rPr>
          <w:rFonts w:ascii="Times New Roman" w:hAnsi="Times New Roman"/>
          <w:b/>
          <w:bCs/>
          <w:sz w:val="28"/>
          <w:szCs w:val="28"/>
          <w:lang w:val="nl-NL"/>
        </w:rPr>
        <w:t>Câu 4:</w:t>
      </w:r>
      <w:r w:rsidRPr="00813AF8">
        <w:rPr>
          <w:rFonts w:ascii="Times New Roman" w:hAnsi="Times New Roman"/>
          <w:sz w:val="28"/>
          <w:szCs w:val="28"/>
          <w:lang w:val="nl-NL"/>
        </w:rPr>
        <w:t> </w:t>
      </w:r>
      <w:r w:rsidRPr="00813AF8">
        <w:rPr>
          <w:rFonts w:ascii="Times New Roman" w:hAnsi="Times New Roman"/>
          <w:sz w:val="28"/>
          <w:szCs w:val="28"/>
          <w:lang w:val="pt-BR"/>
        </w:rPr>
        <w:t>Hạt nhân nguyên tử cấu tạo bở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2"/>
      </w:tblGrid>
      <w:tr w:rsidR="00F94330" w:rsidRPr="00813AF8" w:rsidTr="00F17B9D">
        <w:tc>
          <w:tcPr>
            <w:tcW w:w="462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A. Proton và electron.</w:t>
            </w:r>
          </w:p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B. Nơtron và electron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.</w:t>
            </w:r>
          </w:p>
        </w:tc>
        <w:tc>
          <w:tcPr>
            <w:tcW w:w="4622" w:type="dxa"/>
          </w:tcPr>
          <w:p w:rsidR="00F94330" w:rsidRPr="00813AF8" w:rsidRDefault="00F94330" w:rsidP="00F17B9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C. Proton và nơtron.</w:t>
            </w:r>
          </w:p>
          <w:p w:rsidR="00F94330" w:rsidRPr="00813AF8" w:rsidRDefault="00F94330" w:rsidP="00F17B9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D. Proton, nơtron và electron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.</w:t>
            </w:r>
          </w:p>
        </w:tc>
      </w:tr>
    </w:tbl>
    <w:p w:rsidR="00F94330" w:rsidRPr="00813AF8" w:rsidRDefault="00F94330" w:rsidP="00F94330">
      <w:pPr>
        <w:spacing w:after="0" w:line="240" w:lineRule="auto"/>
        <w:rPr>
          <w:rFonts w:ascii="Times New Roman" w:hAnsi="Times New Roman"/>
          <w:bCs/>
          <w:iCs/>
          <w:sz w:val="28"/>
          <w:szCs w:val="28"/>
          <w:lang w:val="pt-BR"/>
        </w:rPr>
      </w:pPr>
      <w:r w:rsidRPr="00813AF8">
        <w:rPr>
          <w:rFonts w:ascii="Times New Roman" w:hAnsi="Times New Roman"/>
          <w:b/>
          <w:bCs/>
          <w:iCs/>
          <w:sz w:val="28"/>
          <w:szCs w:val="28"/>
          <w:lang w:val="nl-NL"/>
        </w:rPr>
        <w:t>Câu 5:</w:t>
      </w:r>
      <w:r w:rsidRPr="00813AF8">
        <w:rPr>
          <w:rFonts w:ascii="Times New Roman" w:hAnsi="Times New Roman"/>
          <w:bCs/>
          <w:iCs/>
          <w:sz w:val="28"/>
          <w:szCs w:val="28"/>
          <w:lang w:val="pt-BR"/>
        </w:rPr>
        <w:t xml:space="preserve"> Trong một nguyên tử có tổng số các hạt p, n, e là 40, trong đó số proton là 13 thì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2"/>
      </w:tblGrid>
      <w:tr w:rsidR="00F94330" w:rsidRPr="00FC7CBC" w:rsidTr="00F17B9D">
        <w:tc>
          <w:tcPr>
            <w:tcW w:w="462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  <w:t>A. Số e=14 và số n=13</w:t>
            </w:r>
          </w:p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  <w:t>B. Số e=13 và số n=13</w:t>
            </w:r>
          </w:p>
        </w:tc>
        <w:tc>
          <w:tcPr>
            <w:tcW w:w="4622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  <w:t>C. Số e=13 và số</w:t>
            </w:r>
            <w: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  <w:t xml:space="preserve"> n=14</w:t>
            </w:r>
          </w:p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  <w:t>D. Số e=12 và số n=16.</w:t>
            </w:r>
          </w:p>
        </w:tc>
      </w:tr>
    </w:tbl>
    <w:p w:rsidR="00F94330" w:rsidRPr="00813AF8" w:rsidRDefault="00F94330" w:rsidP="00F94330">
      <w:pPr>
        <w:spacing w:after="0" w:line="240" w:lineRule="auto"/>
        <w:rPr>
          <w:rFonts w:ascii="Times New Roman" w:hAnsi="Times New Roman"/>
          <w:bCs/>
          <w:iCs/>
          <w:sz w:val="28"/>
          <w:szCs w:val="28"/>
          <w:lang w:val="pt-BR"/>
        </w:rPr>
      </w:pPr>
      <w:r w:rsidRPr="00813AF8">
        <w:rPr>
          <w:rFonts w:ascii="Times New Roman" w:hAnsi="Times New Roman"/>
          <w:b/>
          <w:bCs/>
          <w:iCs/>
          <w:sz w:val="28"/>
          <w:szCs w:val="28"/>
          <w:lang w:val="pt-BR"/>
        </w:rPr>
        <w:t xml:space="preserve">Câu 6: </w:t>
      </w:r>
      <w:r w:rsidRPr="00813AF8">
        <w:rPr>
          <w:rFonts w:ascii="Times New Roman" w:hAnsi="Times New Roman"/>
          <w:bCs/>
          <w:iCs/>
          <w:sz w:val="28"/>
          <w:szCs w:val="28"/>
          <w:lang w:val="pt-BR"/>
        </w:rPr>
        <w:t>Số nguyên tử oxi có trong một phân tử Cr</w:t>
      </w:r>
      <w:r w:rsidRPr="00813AF8">
        <w:rPr>
          <w:rFonts w:ascii="Times New Roman" w:hAnsi="Times New Roman"/>
          <w:bCs/>
          <w:iCs/>
          <w:sz w:val="28"/>
          <w:szCs w:val="28"/>
          <w:vertAlign w:val="subscript"/>
          <w:lang w:val="pt-BR"/>
        </w:rPr>
        <w:t>2</w:t>
      </w:r>
      <w:r w:rsidRPr="00813AF8">
        <w:rPr>
          <w:rFonts w:ascii="Times New Roman" w:hAnsi="Times New Roman"/>
          <w:bCs/>
          <w:iCs/>
          <w:sz w:val="28"/>
          <w:szCs w:val="28"/>
          <w:lang w:val="pt-BR"/>
        </w:rPr>
        <w:t>(SO</w:t>
      </w:r>
      <w:r w:rsidRPr="00813AF8">
        <w:rPr>
          <w:rFonts w:ascii="Times New Roman" w:hAnsi="Times New Roman"/>
          <w:bCs/>
          <w:iCs/>
          <w:sz w:val="28"/>
          <w:szCs w:val="28"/>
          <w:vertAlign w:val="subscript"/>
          <w:lang w:val="pt-BR"/>
        </w:rPr>
        <w:t>4</w:t>
      </w:r>
      <w:r w:rsidRPr="00813AF8">
        <w:rPr>
          <w:rFonts w:ascii="Times New Roman" w:hAnsi="Times New Roman"/>
          <w:bCs/>
          <w:iCs/>
          <w:sz w:val="28"/>
          <w:szCs w:val="28"/>
          <w:lang w:val="pt-BR"/>
        </w:rPr>
        <w:t>)</w:t>
      </w:r>
      <w:r w:rsidRPr="00813AF8">
        <w:rPr>
          <w:rFonts w:ascii="Times New Roman" w:hAnsi="Times New Roman"/>
          <w:bCs/>
          <w:iCs/>
          <w:sz w:val="28"/>
          <w:szCs w:val="28"/>
          <w:vertAlign w:val="subscript"/>
          <w:lang w:val="pt-BR"/>
        </w:rPr>
        <w:t>3</w:t>
      </w:r>
      <w:r w:rsidRPr="00813AF8">
        <w:rPr>
          <w:rFonts w:ascii="Times New Roman" w:hAnsi="Times New Roman"/>
          <w:bCs/>
          <w:iCs/>
          <w:sz w:val="28"/>
          <w:szCs w:val="28"/>
          <w:lang w:val="pt-BR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1"/>
        <w:gridCol w:w="2311"/>
        <w:gridCol w:w="2311"/>
      </w:tblGrid>
      <w:tr w:rsidR="00F94330" w:rsidRPr="00813AF8" w:rsidTr="00F17B9D">
        <w:tc>
          <w:tcPr>
            <w:tcW w:w="2310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  <w:t>A. 3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  <w:t>B. 4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  <w:t>C. 7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  <w:t>D. 12</w:t>
            </w:r>
          </w:p>
        </w:tc>
      </w:tr>
    </w:tbl>
    <w:p w:rsidR="00F94330" w:rsidRPr="00813AF8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813AF8">
        <w:rPr>
          <w:rFonts w:ascii="Times New Roman" w:hAnsi="Times New Roman"/>
          <w:b/>
          <w:sz w:val="28"/>
          <w:szCs w:val="28"/>
          <w:lang w:val="pt-BR"/>
        </w:rPr>
        <w:t>Câu 7:</w:t>
      </w:r>
      <w:r w:rsidRPr="00813AF8">
        <w:rPr>
          <w:rFonts w:ascii="Times New Roman" w:hAnsi="Times New Roman"/>
          <w:sz w:val="28"/>
          <w:szCs w:val="28"/>
          <w:lang w:val="pt-BR"/>
        </w:rPr>
        <w:t xml:space="preserve"> Nước tự nhiên l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2"/>
      </w:tblGrid>
      <w:tr w:rsidR="00F94330" w:rsidRPr="00FC7CBC" w:rsidTr="00F17B9D">
        <w:tc>
          <w:tcPr>
            <w:tcW w:w="4621" w:type="dxa"/>
          </w:tcPr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A. một đơn chất.</w:t>
            </w:r>
          </w:p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B. một hỗn hợp.</w:t>
            </w:r>
          </w:p>
        </w:tc>
        <w:tc>
          <w:tcPr>
            <w:tcW w:w="4622" w:type="dxa"/>
          </w:tcPr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C. một hợp chất.</w:t>
            </w:r>
          </w:p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D. một chất tinh khiết.</w:t>
            </w:r>
          </w:p>
        </w:tc>
      </w:tr>
    </w:tbl>
    <w:p w:rsidR="00F94330" w:rsidRPr="00813AF8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813AF8">
        <w:rPr>
          <w:rFonts w:ascii="Times New Roman" w:hAnsi="Times New Roman"/>
          <w:b/>
          <w:bCs/>
          <w:sz w:val="28"/>
          <w:szCs w:val="28"/>
          <w:lang w:val="pt-BR"/>
        </w:rPr>
        <w:t>Câu 8:</w:t>
      </w:r>
      <w:r w:rsidRPr="00813AF8">
        <w:rPr>
          <w:rFonts w:ascii="Times New Roman" w:hAnsi="Times New Roman"/>
          <w:bCs/>
          <w:sz w:val="28"/>
          <w:szCs w:val="28"/>
          <w:lang w:val="pt-BR"/>
        </w:rPr>
        <w:t> </w:t>
      </w:r>
      <w:r w:rsidRPr="00813AF8">
        <w:rPr>
          <w:rFonts w:ascii="Times New Roman" w:hAnsi="Times New Roman"/>
          <w:sz w:val="28"/>
          <w:szCs w:val="28"/>
          <w:lang w:val="pt-BR"/>
        </w:rPr>
        <w:t>Nguyên tố X có nguyên tử khối bằng 3,5 lần nguyên tử khối của oxi. X là nguyên tố nào sau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1"/>
        <w:gridCol w:w="2311"/>
        <w:gridCol w:w="2311"/>
      </w:tblGrid>
      <w:tr w:rsidR="00F94330" w:rsidRPr="00813AF8" w:rsidTr="00F17B9D">
        <w:tc>
          <w:tcPr>
            <w:tcW w:w="2310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A. Ca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B. Fe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C. K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D. Na</w:t>
            </w:r>
          </w:p>
        </w:tc>
      </w:tr>
    </w:tbl>
    <w:p w:rsidR="00F94330" w:rsidRPr="00813AF8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813AF8">
        <w:rPr>
          <w:rFonts w:ascii="Times New Roman" w:hAnsi="Times New Roman"/>
          <w:b/>
          <w:bCs/>
          <w:sz w:val="28"/>
          <w:szCs w:val="28"/>
          <w:lang w:val="pt-BR"/>
        </w:rPr>
        <w:t>Câu 9:</w:t>
      </w:r>
      <w:r w:rsidRPr="00813AF8">
        <w:rPr>
          <w:rFonts w:ascii="Times New Roman" w:hAnsi="Times New Roman"/>
          <w:sz w:val="28"/>
          <w:szCs w:val="28"/>
          <w:lang w:val="pt-BR"/>
        </w:rPr>
        <w:t> Phân tử khối của nhôm oxit ( Al</w:t>
      </w:r>
      <w:r w:rsidRPr="00813AF8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813AF8">
        <w:rPr>
          <w:rFonts w:ascii="Times New Roman" w:hAnsi="Times New Roman"/>
          <w:sz w:val="28"/>
          <w:szCs w:val="28"/>
          <w:lang w:val="pt-BR"/>
        </w:rPr>
        <w:t>O</w:t>
      </w:r>
      <w:r w:rsidRPr="00813AF8">
        <w:rPr>
          <w:rFonts w:ascii="Times New Roman" w:hAnsi="Times New Roman"/>
          <w:sz w:val="28"/>
          <w:szCs w:val="28"/>
          <w:vertAlign w:val="subscript"/>
          <w:lang w:val="pt-BR"/>
        </w:rPr>
        <w:t>3</w:t>
      </w:r>
      <w:r w:rsidRPr="00813AF8">
        <w:rPr>
          <w:rFonts w:ascii="Times New Roman" w:hAnsi="Times New Roman"/>
          <w:sz w:val="28"/>
          <w:szCs w:val="28"/>
          <w:lang w:val="pt-BR"/>
        </w:rPr>
        <w:t>)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1"/>
        <w:gridCol w:w="2311"/>
        <w:gridCol w:w="2311"/>
      </w:tblGrid>
      <w:tr w:rsidR="00F94330" w:rsidRPr="00813AF8" w:rsidTr="00F17B9D">
        <w:tc>
          <w:tcPr>
            <w:tcW w:w="2310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A. 48đvC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B. 102 đvC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C. 43đvC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D. 210 đvC</w:t>
            </w:r>
          </w:p>
        </w:tc>
      </w:tr>
    </w:tbl>
    <w:p w:rsidR="00F94330" w:rsidRPr="00813AF8" w:rsidRDefault="00F94330" w:rsidP="00F94330">
      <w:pPr>
        <w:pStyle w:val="NormalWeb"/>
        <w:spacing w:before="0" w:beforeAutospacing="0" w:after="0" w:afterAutospacing="0"/>
        <w:rPr>
          <w:rFonts w:eastAsia="Arial Unicode MS"/>
          <w:sz w:val="28"/>
          <w:szCs w:val="28"/>
          <w:lang w:val="pt-BR"/>
        </w:rPr>
      </w:pPr>
      <w:r w:rsidRPr="00813AF8">
        <w:rPr>
          <w:b/>
          <w:bCs/>
          <w:iCs/>
          <w:sz w:val="28"/>
          <w:szCs w:val="28"/>
          <w:lang w:val="pt-BR"/>
        </w:rPr>
        <w:t>Câu 10:</w:t>
      </w:r>
      <w:r w:rsidRPr="00813AF8">
        <w:rPr>
          <w:bCs/>
          <w:iCs/>
          <w:sz w:val="28"/>
          <w:szCs w:val="28"/>
          <w:lang w:val="pt-BR"/>
        </w:rPr>
        <w:t xml:space="preserve"> </w:t>
      </w:r>
      <w:r w:rsidRPr="00813AF8">
        <w:rPr>
          <w:rFonts w:eastAsia="Arial Unicode MS"/>
          <w:sz w:val="28"/>
          <w:szCs w:val="28"/>
          <w:lang w:val="pt-BR"/>
        </w:rPr>
        <w:t>Nguyên tử Cu so với nguyên tử O nặng hơn hay nhẹ hơn bao nhiêu lầ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2"/>
      </w:tblGrid>
      <w:tr w:rsidR="00F94330" w:rsidRPr="00FC7CBC" w:rsidTr="00F17B9D">
        <w:tc>
          <w:tcPr>
            <w:tcW w:w="4621" w:type="dxa"/>
          </w:tcPr>
          <w:p w:rsidR="00F94330" w:rsidRPr="00813AF8" w:rsidRDefault="00F94330" w:rsidP="00F17B9D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278"/>
              </w:tabs>
              <w:textAlignment w:val="top"/>
              <w:rPr>
                <w:rFonts w:ascii="Times New Roman" w:eastAsia="Arial Unicode MS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eastAsia="Arial Unicode MS" w:hAnsi="Times New Roman"/>
                <w:sz w:val="28"/>
                <w:szCs w:val="28"/>
                <w:lang w:val="pt-BR"/>
              </w:rPr>
              <w:t>A. Nặng hơn 4 lần</w:t>
            </w:r>
          </w:p>
          <w:p w:rsidR="00F94330" w:rsidRPr="00813AF8" w:rsidRDefault="00F94330" w:rsidP="00F17B9D">
            <w:pPr>
              <w:textAlignment w:val="top"/>
              <w:rPr>
                <w:rFonts w:ascii="Times New Roman" w:eastAsia="Arial Unicode MS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eastAsia="Arial Unicode MS" w:hAnsi="Times New Roman"/>
                <w:sz w:val="28"/>
                <w:szCs w:val="28"/>
                <w:lang w:val="pt-BR"/>
              </w:rPr>
              <w:t>B. Nhẹ hơn 4 lần.</w:t>
            </w:r>
          </w:p>
        </w:tc>
        <w:tc>
          <w:tcPr>
            <w:tcW w:w="4622" w:type="dxa"/>
          </w:tcPr>
          <w:p w:rsidR="00F94330" w:rsidRPr="00813AF8" w:rsidRDefault="00F94330" w:rsidP="00F17B9D">
            <w:pPr>
              <w:textAlignment w:val="top"/>
              <w:rPr>
                <w:rFonts w:ascii="Times New Roman" w:eastAsia="Arial Unicode MS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eastAsia="Arial Unicode MS" w:hAnsi="Times New Roman"/>
                <w:sz w:val="28"/>
                <w:szCs w:val="28"/>
                <w:lang w:val="pt-BR"/>
              </w:rPr>
              <w:t>C. Nhẹ hơn 0,25 lần.</w:t>
            </w:r>
          </w:p>
          <w:p w:rsidR="00F94330" w:rsidRPr="00813AF8" w:rsidRDefault="00F94330" w:rsidP="00F17B9D">
            <w:pPr>
              <w:textAlignment w:val="top"/>
              <w:rPr>
                <w:rFonts w:ascii="Times New Roman" w:eastAsia="Arial Unicode MS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eastAsia="Arial Unicode MS" w:hAnsi="Times New Roman"/>
                <w:sz w:val="28"/>
                <w:szCs w:val="28"/>
                <w:lang w:val="pt-BR"/>
              </w:rPr>
              <w:t>D. Nặng hơn 0,25 lần.</w:t>
            </w:r>
          </w:p>
        </w:tc>
      </w:tr>
    </w:tbl>
    <w:p w:rsidR="00F94330" w:rsidRPr="00813AF8" w:rsidRDefault="00F94330" w:rsidP="00F94330">
      <w:pPr>
        <w:spacing w:after="0" w:line="240" w:lineRule="auto"/>
        <w:textAlignment w:val="top"/>
        <w:rPr>
          <w:rFonts w:ascii="Times New Roman" w:hAnsi="Times New Roman"/>
          <w:sz w:val="28"/>
          <w:szCs w:val="28"/>
          <w:lang w:val="pt-BR"/>
        </w:rPr>
      </w:pPr>
      <w:r w:rsidRPr="00813AF8">
        <w:rPr>
          <w:rFonts w:ascii="Times New Roman" w:hAnsi="Times New Roman"/>
          <w:b/>
          <w:bCs/>
          <w:iCs/>
          <w:sz w:val="28"/>
          <w:szCs w:val="28"/>
          <w:lang w:val="pt-BR"/>
        </w:rPr>
        <w:t>Câu 11:</w:t>
      </w:r>
      <w:r w:rsidRPr="00813AF8">
        <w:rPr>
          <w:rFonts w:ascii="Times New Roman" w:hAnsi="Times New Roman"/>
          <w:bCs/>
          <w:iCs/>
          <w:sz w:val="28"/>
          <w:szCs w:val="28"/>
          <w:lang w:val="pt-BR"/>
        </w:rPr>
        <w:t xml:space="preserve"> </w:t>
      </w:r>
      <w:r w:rsidRPr="00813AF8">
        <w:rPr>
          <w:rFonts w:ascii="Times New Roman" w:hAnsi="Times New Roman"/>
          <w:sz w:val="28"/>
          <w:szCs w:val="28"/>
          <w:lang w:val="pt-BR"/>
        </w:rPr>
        <w:t>Nguyên tử khối là khối lượng của một nguyên tử tính bằng đơn vị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1"/>
        <w:gridCol w:w="2311"/>
        <w:gridCol w:w="2311"/>
      </w:tblGrid>
      <w:tr w:rsidR="00F94330" w:rsidRPr="00813AF8" w:rsidTr="00F17B9D">
        <w:trPr>
          <w:trHeight w:val="399"/>
        </w:trPr>
        <w:tc>
          <w:tcPr>
            <w:tcW w:w="2310" w:type="dxa"/>
          </w:tcPr>
          <w:p w:rsidR="00F94330" w:rsidRPr="00813AF8" w:rsidRDefault="00F94330" w:rsidP="00F17B9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A. gam.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B. cacbon.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C. kilôgam.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D. hidro.</w:t>
            </w:r>
          </w:p>
        </w:tc>
      </w:tr>
    </w:tbl>
    <w:p w:rsidR="00F94330" w:rsidRPr="00813AF8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813AF8">
        <w:rPr>
          <w:rFonts w:ascii="Times New Roman" w:hAnsi="Times New Roman"/>
          <w:b/>
          <w:bCs/>
          <w:sz w:val="28"/>
          <w:szCs w:val="28"/>
          <w:lang w:val="pt-BR"/>
        </w:rPr>
        <w:lastRenderedPageBreak/>
        <w:t>Câu 12:</w:t>
      </w:r>
      <w:r w:rsidRPr="00813AF8">
        <w:rPr>
          <w:rFonts w:ascii="Times New Roman" w:hAnsi="Times New Roman"/>
          <w:sz w:val="28"/>
          <w:szCs w:val="28"/>
          <w:lang w:val="pt-BR"/>
        </w:rPr>
        <w:t xml:space="preserve"> Công thức hóa học nào sau đây là đúng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1"/>
        <w:gridCol w:w="2311"/>
        <w:gridCol w:w="2311"/>
      </w:tblGrid>
      <w:tr w:rsidR="00F94330" w:rsidRPr="00813AF8" w:rsidTr="00F17B9D">
        <w:trPr>
          <w:trHeight w:val="388"/>
        </w:trPr>
        <w:tc>
          <w:tcPr>
            <w:tcW w:w="2310" w:type="dxa"/>
          </w:tcPr>
          <w:p w:rsidR="00F94330" w:rsidRPr="00813AF8" w:rsidRDefault="00F94330" w:rsidP="00F17B9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A. CaPO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4</w:t>
            </w: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 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B. Ca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(PO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4</w:t>
            </w: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)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C. Ca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(PO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4</w:t>
            </w: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)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D.Ca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(PO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4</w:t>
            </w: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)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</w:p>
        </w:tc>
      </w:tr>
    </w:tbl>
    <w:p w:rsidR="00F94330" w:rsidRPr="00813AF8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813AF8">
        <w:rPr>
          <w:rFonts w:ascii="Times New Roman" w:hAnsi="Times New Roman"/>
          <w:b/>
          <w:bCs/>
          <w:sz w:val="28"/>
          <w:szCs w:val="28"/>
          <w:lang w:val="pt-BR"/>
        </w:rPr>
        <w:t>Câu 13:</w:t>
      </w:r>
      <w:r w:rsidRPr="00813AF8">
        <w:rPr>
          <w:rFonts w:ascii="Times New Roman" w:hAnsi="Times New Roman"/>
          <w:sz w:val="28"/>
          <w:szCs w:val="28"/>
          <w:lang w:val="pt-BR"/>
        </w:rPr>
        <w:t> Cho kim loại M tạo ra hợp chất MSO</w:t>
      </w:r>
      <w:r w:rsidRPr="00813AF8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  <w:r w:rsidRPr="00813AF8">
        <w:rPr>
          <w:rFonts w:ascii="Times New Roman" w:hAnsi="Times New Roman"/>
          <w:sz w:val="28"/>
          <w:szCs w:val="28"/>
          <w:lang w:val="pt-BR"/>
        </w:rPr>
        <w:t>. Biết phân tử khối của hợp chất MSO</w:t>
      </w:r>
      <w:r w:rsidRPr="00813AF8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  <w:r w:rsidRPr="00813AF8">
        <w:rPr>
          <w:rFonts w:ascii="Times New Roman" w:hAnsi="Times New Roman"/>
          <w:sz w:val="28"/>
          <w:szCs w:val="28"/>
          <w:lang w:val="pt-BR"/>
        </w:rPr>
        <w:t xml:space="preserve"> là 120. Xác định kim loại M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1"/>
        <w:gridCol w:w="2311"/>
        <w:gridCol w:w="2311"/>
      </w:tblGrid>
      <w:tr w:rsidR="00F94330" w:rsidRPr="00813AF8" w:rsidTr="00F17B9D">
        <w:trPr>
          <w:trHeight w:val="416"/>
        </w:trPr>
        <w:tc>
          <w:tcPr>
            <w:tcW w:w="2310" w:type="dxa"/>
          </w:tcPr>
          <w:p w:rsidR="00F94330" w:rsidRPr="00813AF8" w:rsidRDefault="00F94330" w:rsidP="00F17B9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A. Magie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B. Đồng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C. Sắt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pt-BR"/>
              </w:rPr>
              <w:t>D. Bạc</w:t>
            </w:r>
          </w:p>
        </w:tc>
      </w:tr>
    </w:tbl>
    <w:p w:rsidR="00F94330" w:rsidRPr="00813AF8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813AF8">
        <w:rPr>
          <w:rFonts w:ascii="Times New Roman" w:hAnsi="Times New Roman"/>
          <w:b/>
          <w:bCs/>
          <w:iCs/>
          <w:sz w:val="28"/>
          <w:szCs w:val="28"/>
          <w:lang w:val="pt-BR"/>
        </w:rPr>
        <w:t>Câu 14:</w:t>
      </w:r>
      <w:r>
        <w:rPr>
          <w:rFonts w:ascii="Times New Roman" w:hAnsi="Times New Roman"/>
          <w:bCs/>
          <w:iCs/>
          <w:sz w:val="28"/>
          <w:szCs w:val="28"/>
          <w:lang w:val="pt-BR"/>
        </w:rPr>
        <w:t xml:space="preserve"> C</w:t>
      </w:r>
      <w:r w:rsidRPr="00813AF8">
        <w:rPr>
          <w:rFonts w:ascii="Times New Roman" w:hAnsi="Times New Roman"/>
          <w:bCs/>
          <w:iCs/>
          <w:sz w:val="28"/>
          <w:szCs w:val="28"/>
          <w:lang w:val="pt-BR"/>
        </w:rPr>
        <w:t>ông thức hóa họ</w:t>
      </w:r>
      <w:r>
        <w:rPr>
          <w:rFonts w:ascii="Times New Roman" w:hAnsi="Times New Roman"/>
          <w:bCs/>
          <w:iCs/>
          <w:sz w:val="28"/>
          <w:szCs w:val="28"/>
          <w:lang w:val="pt-BR"/>
        </w:rPr>
        <w:t>c</w:t>
      </w:r>
      <w:r w:rsidRPr="00813AF8">
        <w:rPr>
          <w:rFonts w:ascii="Times New Roman" w:hAnsi="Times New Roman"/>
          <w:bCs/>
          <w:iCs/>
          <w:sz w:val="28"/>
          <w:szCs w:val="28"/>
          <w:lang w:val="pt-BR"/>
        </w:rPr>
        <w:t xml:space="preserve"> hợp chất của nguyên tố X với O và hợp chất của nguyên tố Y với H như sau: </w:t>
      </w:r>
      <w:r w:rsidRPr="00813AF8">
        <w:rPr>
          <w:rFonts w:ascii="Times New Roman" w:hAnsi="Times New Roman"/>
          <w:sz w:val="28"/>
          <w:szCs w:val="28"/>
          <w:lang w:val="pt-BR"/>
        </w:rPr>
        <w:t>X</w:t>
      </w:r>
      <w:r w:rsidRPr="00813AF8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813AF8">
        <w:rPr>
          <w:rFonts w:ascii="Times New Roman" w:hAnsi="Times New Roman"/>
          <w:sz w:val="28"/>
          <w:szCs w:val="28"/>
          <w:lang w:val="pt-BR"/>
        </w:rPr>
        <w:t>O</w:t>
      </w:r>
      <w:r w:rsidRPr="00813AF8">
        <w:rPr>
          <w:rFonts w:ascii="Times New Roman" w:hAnsi="Times New Roman"/>
          <w:sz w:val="28"/>
          <w:szCs w:val="28"/>
          <w:vertAlign w:val="subscript"/>
          <w:lang w:val="pt-BR"/>
        </w:rPr>
        <w:t>3</w:t>
      </w:r>
      <w:r w:rsidRPr="00813AF8">
        <w:rPr>
          <w:rFonts w:ascii="Times New Roman" w:hAnsi="Times New Roman"/>
          <w:sz w:val="28"/>
          <w:szCs w:val="28"/>
          <w:lang w:val="pt-BR"/>
        </w:rPr>
        <w:t>, YH</w:t>
      </w:r>
      <w:r w:rsidRPr="00813AF8">
        <w:rPr>
          <w:rFonts w:ascii="Times New Roman" w:hAnsi="Times New Roman"/>
          <w:sz w:val="28"/>
          <w:szCs w:val="28"/>
          <w:vertAlign w:val="subscript"/>
          <w:lang w:val="pt-BR"/>
        </w:rPr>
        <w:t>3</w:t>
      </w:r>
      <w:r w:rsidRPr="00813AF8">
        <w:rPr>
          <w:rFonts w:ascii="Times New Roman" w:hAnsi="Times New Roman"/>
          <w:sz w:val="28"/>
          <w:szCs w:val="28"/>
          <w:lang w:val="pt-BR"/>
        </w:rPr>
        <w:t xml:space="preserve">. Hãy chọn </w:t>
      </w:r>
      <w:r w:rsidRPr="00813AF8">
        <w:rPr>
          <w:rFonts w:ascii="Times New Roman" w:hAnsi="Times New Roman"/>
          <w:bCs/>
          <w:iCs/>
          <w:sz w:val="28"/>
          <w:szCs w:val="28"/>
          <w:lang w:val="pt-BR"/>
        </w:rPr>
        <w:t>công thức hóa học</w:t>
      </w:r>
      <w:r w:rsidRPr="00813AF8">
        <w:rPr>
          <w:rFonts w:ascii="Times New Roman" w:hAnsi="Times New Roman"/>
          <w:sz w:val="28"/>
          <w:szCs w:val="28"/>
          <w:lang w:val="pt-BR"/>
        </w:rPr>
        <w:t xml:space="preserve"> đúng cho hợp chất của X với Y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1"/>
        <w:gridCol w:w="2311"/>
        <w:gridCol w:w="2311"/>
      </w:tblGrid>
      <w:tr w:rsidR="00F94330" w:rsidRPr="00813AF8" w:rsidTr="00F17B9D">
        <w:trPr>
          <w:trHeight w:val="379"/>
        </w:trPr>
        <w:tc>
          <w:tcPr>
            <w:tcW w:w="2310" w:type="dxa"/>
          </w:tcPr>
          <w:p w:rsidR="00F94330" w:rsidRPr="00813AF8" w:rsidRDefault="00F94330" w:rsidP="00F17B9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fr-FR"/>
              </w:rPr>
              <w:t>A. XY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fr-FR"/>
              </w:rPr>
              <w:t>2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fr-FR"/>
              </w:rPr>
              <w:t>B. X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fr-FR"/>
              </w:rPr>
              <w:t>2</w:t>
            </w:r>
            <w:r w:rsidRPr="00813AF8">
              <w:rPr>
                <w:rFonts w:ascii="Times New Roman" w:hAnsi="Times New Roman"/>
                <w:sz w:val="28"/>
                <w:szCs w:val="28"/>
                <w:lang w:val="fr-FR"/>
              </w:rPr>
              <w:t>Y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fr-FR"/>
              </w:rPr>
              <w:t>C. X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fr-FR"/>
              </w:rPr>
              <w:t>3</w:t>
            </w:r>
            <w:r w:rsidRPr="00813AF8">
              <w:rPr>
                <w:rFonts w:ascii="Times New Roman" w:hAnsi="Times New Roman"/>
                <w:sz w:val="28"/>
                <w:szCs w:val="28"/>
                <w:lang w:val="fr-FR"/>
              </w:rPr>
              <w:t>Y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fr-FR"/>
              </w:rPr>
              <w:t>2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fr-FR"/>
              </w:rPr>
              <w:t>D. XY</w:t>
            </w:r>
          </w:p>
        </w:tc>
      </w:tr>
    </w:tbl>
    <w:p w:rsidR="00F94330" w:rsidRPr="00813AF8" w:rsidRDefault="00F94330" w:rsidP="00F94330">
      <w:pPr>
        <w:spacing w:after="0" w:line="240" w:lineRule="auto"/>
        <w:rPr>
          <w:rFonts w:ascii="Times New Roman" w:eastAsia="Arial Unicode MS" w:hAnsi="Times New Roman"/>
          <w:sz w:val="28"/>
          <w:szCs w:val="28"/>
          <w:lang w:val="pt-BR"/>
        </w:rPr>
      </w:pPr>
      <w:r w:rsidRPr="00813AF8">
        <w:rPr>
          <w:rFonts w:ascii="Times New Roman" w:hAnsi="Times New Roman"/>
          <w:b/>
          <w:bCs/>
          <w:iCs/>
          <w:sz w:val="28"/>
          <w:szCs w:val="28"/>
          <w:lang w:val="pt-BR"/>
        </w:rPr>
        <w:t>Câu 15:</w:t>
      </w:r>
      <w:r w:rsidRPr="00813AF8">
        <w:rPr>
          <w:rFonts w:ascii="Times New Roman" w:hAnsi="Times New Roman"/>
          <w:bCs/>
          <w:iCs/>
          <w:sz w:val="28"/>
          <w:szCs w:val="28"/>
          <w:lang w:val="pt-BR"/>
        </w:rPr>
        <w:t xml:space="preserve"> </w:t>
      </w:r>
      <w:r w:rsidRPr="00813AF8">
        <w:rPr>
          <w:rFonts w:ascii="Times New Roman" w:eastAsia="Arial Unicode MS" w:hAnsi="Times New Roman"/>
          <w:sz w:val="28"/>
          <w:szCs w:val="28"/>
          <w:lang w:val="pt-BR"/>
        </w:rPr>
        <w:t>Kí hiệu hóa học của bạc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1"/>
        <w:gridCol w:w="2311"/>
        <w:gridCol w:w="2311"/>
      </w:tblGrid>
      <w:tr w:rsidR="00F94330" w:rsidRPr="00813AF8" w:rsidTr="00F17B9D">
        <w:trPr>
          <w:trHeight w:val="403"/>
        </w:trPr>
        <w:tc>
          <w:tcPr>
            <w:tcW w:w="2310" w:type="dxa"/>
          </w:tcPr>
          <w:p w:rsidR="00F94330" w:rsidRPr="00813AF8" w:rsidRDefault="00F94330" w:rsidP="00F17B9D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eastAsia="Arial Unicode MS" w:hAnsi="Times New Roman"/>
                <w:sz w:val="28"/>
                <w:szCs w:val="28"/>
                <w:lang w:val="pt-BR"/>
              </w:rPr>
              <w:t xml:space="preserve">A. </w:t>
            </w:r>
            <w:r>
              <w:rPr>
                <w:rFonts w:ascii="Times New Roman" w:eastAsia="Arial Unicode MS" w:hAnsi="Times New Roman"/>
                <w:sz w:val="28"/>
                <w:szCs w:val="28"/>
                <w:lang w:val="pt-BR"/>
              </w:rPr>
              <w:t>Al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eastAsia="Arial Unicode MS" w:hAnsi="Times New Roman"/>
                <w:sz w:val="28"/>
                <w:szCs w:val="28"/>
                <w:lang w:val="pt-BR"/>
              </w:rPr>
              <w:t>B. Ar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eastAsia="Arial Unicode MS" w:hAnsi="Times New Roman"/>
                <w:sz w:val="28"/>
                <w:szCs w:val="28"/>
                <w:lang w:val="pt-BR"/>
              </w:rPr>
              <w:t>C. Au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eastAsia="Arial Unicode MS" w:hAnsi="Times New Roman"/>
                <w:sz w:val="28"/>
                <w:szCs w:val="28"/>
                <w:lang w:val="pt-BR"/>
              </w:rPr>
              <w:t>D. Ag</w:t>
            </w:r>
          </w:p>
        </w:tc>
      </w:tr>
    </w:tbl>
    <w:p w:rsidR="00F94330" w:rsidRPr="00813AF8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  <w:lang w:val="nl-NL"/>
        </w:rPr>
      </w:pPr>
      <w:r w:rsidRPr="00813AF8">
        <w:rPr>
          <w:rFonts w:ascii="Times New Roman" w:hAnsi="Times New Roman"/>
          <w:b/>
          <w:bCs/>
          <w:iCs/>
          <w:sz w:val="28"/>
          <w:szCs w:val="28"/>
          <w:lang w:val="pt-BR"/>
        </w:rPr>
        <w:t>Câu 16:</w:t>
      </w:r>
      <w:r w:rsidRPr="00813AF8">
        <w:rPr>
          <w:rFonts w:ascii="Times New Roman" w:hAnsi="Times New Roman"/>
          <w:bCs/>
          <w:iCs/>
          <w:sz w:val="28"/>
          <w:szCs w:val="28"/>
          <w:lang w:val="pt-BR"/>
        </w:rPr>
        <w:t xml:space="preserve"> </w:t>
      </w:r>
      <w:r w:rsidRPr="00813AF8">
        <w:rPr>
          <w:rFonts w:ascii="Times New Roman" w:hAnsi="Times New Roman"/>
          <w:sz w:val="28"/>
          <w:szCs w:val="28"/>
          <w:lang w:val="nl-NL"/>
        </w:rPr>
        <w:t>Công thức hóa học của khí hiđro (biết phân tử gồm 2H)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1"/>
        <w:gridCol w:w="2311"/>
        <w:gridCol w:w="2311"/>
      </w:tblGrid>
      <w:tr w:rsidR="00F94330" w:rsidRPr="00813AF8" w:rsidTr="00F17B9D">
        <w:tc>
          <w:tcPr>
            <w:tcW w:w="2310" w:type="dxa"/>
          </w:tcPr>
          <w:p w:rsidR="00F94330" w:rsidRPr="00813AF8" w:rsidRDefault="00F94330" w:rsidP="00F17B9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813AF8">
              <w:rPr>
                <w:rFonts w:ascii="Times New Roman" w:eastAsia="Arial Unicode MS" w:hAnsi="Times New Roman"/>
                <w:sz w:val="28"/>
                <w:szCs w:val="28"/>
                <w:lang w:val="nl-NL"/>
              </w:rPr>
              <w:t xml:space="preserve">A. </w:t>
            </w: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H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2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eastAsia="Arial Unicode MS" w:hAnsi="Times New Roman"/>
                <w:sz w:val="28"/>
                <w:szCs w:val="28"/>
                <w:lang w:val="pt-BR"/>
              </w:rPr>
              <w:t xml:space="preserve">B. </w:t>
            </w: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4H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eastAsia="Arial Unicode MS" w:hAnsi="Times New Roman"/>
                <w:sz w:val="28"/>
                <w:szCs w:val="28"/>
                <w:lang w:val="pt-BR"/>
              </w:rPr>
              <w:t>C. 2H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eastAsia="Arial Unicode MS" w:hAnsi="Times New Roman"/>
                <w:sz w:val="28"/>
                <w:szCs w:val="28"/>
                <w:lang w:val="pt-BR"/>
              </w:rPr>
              <w:t>D. </w:t>
            </w: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2H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2</w:t>
            </w:r>
          </w:p>
        </w:tc>
      </w:tr>
    </w:tbl>
    <w:p w:rsidR="00F94330" w:rsidRPr="00813AF8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  <w:lang w:val="nl-NL"/>
        </w:rPr>
      </w:pPr>
      <w:r w:rsidRPr="00813AF8">
        <w:rPr>
          <w:rFonts w:ascii="Times New Roman" w:hAnsi="Times New Roman"/>
          <w:b/>
          <w:bCs/>
          <w:iCs/>
          <w:sz w:val="28"/>
          <w:szCs w:val="28"/>
          <w:lang w:val="nl-NL"/>
        </w:rPr>
        <w:t>Câu 17:</w:t>
      </w:r>
      <w:r w:rsidRPr="00813AF8">
        <w:rPr>
          <w:rFonts w:ascii="Times New Roman" w:hAnsi="Times New Roman"/>
          <w:bCs/>
          <w:iCs/>
          <w:sz w:val="28"/>
          <w:szCs w:val="28"/>
          <w:lang w:val="pt-BR"/>
        </w:rPr>
        <w:t xml:space="preserve"> </w:t>
      </w:r>
      <w:r w:rsidRPr="00813AF8">
        <w:rPr>
          <w:rFonts w:ascii="Times New Roman" w:hAnsi="Times New Roman"/>
          <w:sz w:val="28"/>
          <w:szCs w:val="28"/>
          <w:lang w:val="nl-NL"/>
        </w:rPr>
        <w:t xml:space="preserve">Trong </w:t>
      </w:r>
      <w:r w:rsidRPr="00813AF8">
        <w:rPr>
          <w:rFonts w:ascii="Times New Roman" w:hAnsi="Times New Roman"/>
          <w:bCs/>
          <w:iCs/>
          <w:sz w:val="28"/>
          <w:szCs w:val="28"/>
          <w:lang w:val="pt-BR"/>
        </w:rPr>
        <w:t xml:space="preserve">công thức hóa học </w:t>
      </w:r>
      <w:r w:rsidRPr="00813AF8">
        <w:rPr>
          <w:rFonts w:ascii="Times New Roman" w:hAnsi="Times New Roman"/>
          <w:sz w:val="28"/>
          <w:szCs w:val="28"/>
          <w:lang w:val="nl-NL"/>
        </w:rPr>
        <w:t>của hợp chất đi photpho penta oxit (P</w:t>
      </w:r>
      <w:r w:rsidRPr="00813AF8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813AF8">
        <w:rPr>
          <w:rFonts w:ascii="Times New Roman" w:hAnsi="Times New Roman"/>
          <w:sz w:val="28"/>
          <w:szCs w:val="28"/>
          <w:lang w:val="nl-NL"/>
        </w:rPr>
        <w:t>O</w:t>
      </w:r>
      <w:r w:rsidRPr="00813AF8">
        <w:rPr>
          <w:rFonts w:ascii="Times New Roman" w:hAnsi="Times New Roman"/>
          <w:sz w:val="28"/>
          <w:szCs w:val="28"/>
          <w:vertAlign w:val="subscript"/>
          <w:lang w:val="nl-NL"/>
        </w:rPr>
        <w:t>5</w:t>
      </w:r>
      <w:r w:rsidRPr="00813AF8">
        <w:rPr>
          <w:rFonts w:ascii="Times New Roman" w:hAnsi="Times New Roman"/>
          <w:sz w:val="28"/>
          <w:szCs w:val="28"/>
          <w:lang w:val="nl-NL"/>
        </w:rPr>
        <w:t>) thì photpho (P) có hoá trị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1"/>
        <w:gridCol w:w="2311"/>
        <w:gridCol w:w="2311"/>
      </w:tblGrid>
      <w:tr w:rsidR="00F94330" w:rsidRPr="00813AF8" w:rsidTr="00F17B9D">
        <w:tc>
          <w:tcPr>
            <w:tcW w:w="2310" w:type="dxa"/>
          </w:tcPr>
          <w:p w:rsidR="00F94330" w:rsidRPr="00813AF8" w:rsidRDefault="00F94330" w:rsidP="00F17B9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A. IV.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B. III.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C. V.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D. I.</w:t>
            </w:r>
          </w:p>
        </w:tc>
      </w:tr>
    </w:tbl>
    <w:p w:rsidR="00F94330" w:rsidRPr="00813AF8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  <w:lang w:val="nl-NL"/>
        </w:rPr>
      </w:pPr>
      <w:r w:rsidRPr="00813AF8">
        <w:rPr>
          <w:rFonts w:ascii="Times New Roman" w:hAnsi="Times New Roman"/>
          <w:b/>
          <w:bCs/>
          <w:iCs/>
          <w:sz w:val="28"/>
          <w:szCs w:val="28"/>
          <w:lang w:val="nl-NL"/>
        </w:rPr>
        <w:t>Câu 18:</w:t>
      </w:r>
      <w:r w:rsidRPr="00813AF8">
        <w:rPr>
          <w:rFonts w:ascii="Times New Roman" w:hAnsi="Times New Roman"/>
          <w:bCs/>
          <w:iCs/>
          <w:sz w:val="28"/>
          <w:szCs w:val="28"/>
          <w:lang w:val="pt-BR"/>
        </w:rPr>
        <w:t xml:space="preserve"> </w:t>
      </w:r>
      <w:r w:rsidRPr="00813AF8">
        <w:rPr>
          <w:rFonts w:ascii="Times New Roman" w:hAnsi="Times New Roman"/>
          <w:sz w:val="28"/>
          <w:szCs w:val="28"/>
          <w:lang w:val="nl-NL"/>
        </w:rPr>
        <w:t>Trong hợp chất 2 nguyên tố A</w:t>
      </w:r>
      <w:r w:rsidRPr="00813AF8">
        <w:rPr>
          <w:rFonts w:ascii="Times New Roman" w:hAnsi="Times New Roman"/>
          <w:sz w:val="28"/>
          <w:szCs w:val="28"/>
          <w:vertAlign w:val="subscript"/>
          <w:lang w:val="nl-NL"/>
        </w:rPr>
        <w:t>x</w:t>
      </w:r>
      <w:r w:rsidRPr="00813AF8">
        <w:rPr>
          <w:rFonts w:ascii="Times New Roman" w:hAnsi="Times New Roman"/>
          <w:sz w:val="28"/>
          <w:szCs w:val="28"/>
          <w:lang w:val="nl-NL"/>
        </w:rPr>
        <w:t>B</w:t>
      </w:r>
      <w:r w:rsidRPr="00813AF8">
        <w:rPr>
          <w:rFonts w:ascii="Times New Roman" w:hAnsi="Times New Roman"/>
          <w:sz w:val="28"/>
          <w:szCs w:val="28"/>
          <w:vertAlign w:val="subscript"/>
          <w:lang w:val="nl-NL"/>
        </w:rPr>
        <w:t xml:space="preserve">y  </w:t>
      </w:r>
      <w:r w:rsidRPr="00813AF8">
        <w:rPr>
          <w:rFonts w:ascii="Times New Roman" w:hAnsi="Times New Roman"/>
          <w:sz w:val="28"/>
          <w:szCs w:val="28"/>
          <w:lang w:val="nl-NL"/>
        </w:rPr>
        <w:t>(với a, b lần lượt là hóa trị  của  nguyên tố A, B), ta có biểu thức của quy tắc hóa trị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1"/>
        <w:gridCol w:w="2311"/>
        <w:gridCol w:w="2311"/>
      </w:tblGrid>
      <w:tr w:rsidR="00F94330" w:rsidRPr="00813AF8" w:rsidTr="00F17B9D">
        <w:trPr>
          <w:trHeight w:val="352"/>
        </w:trPr>
        <w:tc>
          <w:tcPr>
            <w:tcW w:w="2310" w:type="dxa"/>
          </w:tcPr>
          <w:p w:rsidR="00F94330" w:rsidRPr="00813AF8" w:rsidRDefault="00F94330" w:rsidP="00F17B9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A. x.a = y.b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B. x.a &gt; y.b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C. x.y = a.b</w:t>
            </w: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ab/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D. x.a &lt; y.b</w:t>
            </w:r>
          </w:p>
        </w:tc>
      </w:tr>
    </w:tbl>
    <w:p w:rsidR="00F94330" w:rsidRPr="00813AF8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  <w:lang w:val="nl-NL"/>
        </w:rPr>
      </w:pPr>
      <w:r w:rsidRPr="00813AF8">
        <w:rPr>
          <w:rFonts w:ascii="Times New Roman" w:hAnsi="Times New Roman"/>
          <w:b/>
          <w:sz w:val="28"/>
          <w:szCs w:val="28"/>
          <w:lang w:val="nl-NL"/>
        </w:rPr>
        <w:t>Câu 19:</w:t>
      </w:r>
      <w:r w:rsidRPr="00813AF8">
        <w:rPr>
          <w:rFonts w:ascii="Times New Roman" w:hAnsi="Times New Roman"/>
          <w:sz w:val="28"/>
          <w:szCs w:val="28"/>
          <w:lang w:val="nl-NL"/>
        </w:rPr>
        <w:t xml:space="preserve"> Trong các chất sau: Cu, CuO, CuSO</w:t>
      </w:r>
      <w:r w:rsidRPr="00813AF8">
        <w:rPr>
          <w:rFonts w:ascii="Times New Roman" w:hAnsi="Times New Roman"/>
          <w:sz w:val="28"/>
          <w:szCs w:val="28"/>
          <w:vertAlign w:val="subscript"/>
          <w:lang w:val="nl-NL"/>
        </w:rPr>
        <w:t>4</w:t>
      </w:r>
      <w:r w:rsidRPr="00813AF8">
        <w:rPr>
          <w:rFonts w:ascii="Times New Roman" w:hAnsi="Times New Roman"/>
          <w:sz w:val="28"/>
          <w:szCs w:val="28"/>
          <w:lang w:val="nl-NL"/>
        </w:rPr>
        <w:t>, O</w:t>
      </w:r>
      <w:r w:rsidRPr="00813AF8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813AF8">
        <w:rPr>
          <w:rFonts w:ascii="Times New Roman" w:hAnsi="Times New Roman"/>
          <w:sz w:val="28"/>
          <w:szCs w:val="28"/>
          <w:lang w:val="nl-NL"/>
        </w:rPr>
        <w:t>, S. Số đơn chất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1"/>
        <w:gridCol w:w="2311"/>
        <w:gridCol w:w="2311"/>
      </w:tblGrid>
      <w:tr w:rsidR="00F94330" w:rsidRPr="00813AF8" w:rsidTr="00F17B9D">
        <w:tc>
          <w:tcPr>
            <w:tcW w:w="2310" w:type="dxa"/>
          </w:tcPr>
          <w:p w:rsidR="00F94330" w:rsidRPr="00813AF8" w:rsidRDefault="00F94330" w:rsidP="00F17B9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A. 1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B. 2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bCs/>
                <w:iCs/>
                <w:sz w:val="28"/>
                <w:szCs w:val="28"/>
                <w:lang w:val="pt-BR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C. 3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D.4</w:t>
            </w:r>
          </w:p>
        </w:tc>
      </w:tr>
    </w:tbl>
    <w:p w:rsidR="00F94330" w:rsidRPr="00813AF8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  <w:lang w:val="nl-NL"/>
        </w:rPr>
      </w:pPr>
      <w:r w:rsidRPr="00813AF8">
        <w:rPr>
          <w:rFonts w:ascii="Times New Roman" w:hAnsi="Times New Roman"/>
          <w:b/>
          <w:bCs/>
          <w:sz w:val="28"/>
          <w:szCs w:val="28"/>
          <w:lang w:val="nl-NL"/>
        </w:rPr>
        <w:t>Câu 20:</w:t>
      </w:r>
      <w:r w:rsidRPr="00813AF8">
        <w:rPr>
          <w:rFonts w:ascii="Times New Roman" w:hAnsi="Times New Roman"/>
          <w:sz w:val="28"/>
          <w:szCs w:val="28"/>
          <w:lang w:val="nl-NL"/>
        </w:rPr>
        <w:t> Theo hóa trị của Crom (Cr) trong hợp chất có công thức hóa học Cr</w:t>
      </w:r>
      <w:r w:rsidRPr="00813AF8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813AF8">
        <w:rPr>
          <w:rFonts w:ascii="Times New Roman" w:hAnsi="Times New Roman"/>
          <w:sz w:val="28"/>
          <w:szCs w:val="28"/>
          <w:lang w:val="nl-NL"/>
        </w:rPr>
        <w:t>O</w:t>
      </w:r>
      <w:r w:rsidRPr="00813AF8">
        <w:rPr>
          <w:rFonts w:ascii="Times New Roman" w:hAnsi="Times New Roman"/>
          <w:sz w:val="28"/>
          <w:szCs w:val="28"/>
          <w:vertAlign w:val="subscript"/>
          <w:lang w:val="nl-NL"/>
        </w:rPr>
        <w:t>3</w:t>
      </w:r>
      <w:r w:rsidRPr="00813AF8">
        <w:rPr>
          <w:rFonts w:ascii="Times New Roman" w:hAnsi="Times New Roman"/>
          <w:sz w:val="28"/>
          <w:szCs w:val="28"/>
          <w:lang w:val="nl-NL"/>
        </w:rPr>
        <w:t>. Chọn công thức hóa học đúng của Cr liên kết với nhóm (SO</w:t>
      </w:r>
      <w:r w:rsidRPr="00813AF8">
        <w:rPr>
          <w:rFonts w:ascii="Times New Roman" w:hAnsi="Times New Roman"/>
          <w:sz w:val="28"/>
          <w:szCs w:val="28"/>
          <w:vertAlign w:val="subscript"/>
          <w:lang w:val="nl-NL"/>
        </w:rPr>
        <w:t>4</w:t>
      </w:r>
      <w:r w:rsidRPr="00813AF8">
        <w:rPr>
          <w:rFonts w:ascii="Times New Roman" w:hAnsi="Times New Roman"/>
          <w:sz w:val="28"/>
          <w:szCs w:val="28"/>
          <w:lang w:val="nl-NL"/>
        </w:rPr>
        <w:t>) hóa trị I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1"/>
        <w:gridCol w:w="2311"/>
        <w:gridCol w:w="2311"/>
      </w:tblGrid>
      <w:tr w:rsidR="00F94330" w:rsidRPr="00813AF8" w:rsidTr="00F17B9D">
        <w:trPr>
          <w:trHeight w:val="405"/>
        </w:trPr>
        <w:tc>
          <w:tcPr>
            <w:tcW w:w="2310" w:type="dxa"/>
          </w:tcPr>
          <w:p w:rsidR="00F94330" w:rsidRPr="00813AF8" w:rsidRDefault="00F94330" w:rsidP="00F17B9D">
            <w:pPr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A. CrSO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4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B. Cr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3</w:t>
            </w: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(SO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4</w:t>
            </w: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)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3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C. Cr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2</w:t>
            </w: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(SO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4</w:t>
            </w: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)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3</w:t>
            </w:r>
          </w:p>
        </w:tc>
        <w:tc>
          <w:tcPr>
            <w:tcW w:w="2311" w:type="dxa"/>
          </w:tcPr>
          <w:p w:rsidR="00F94330" w:rsidRPr="00813AF8" w:rsidRDefault="00F94330" w:rsidP="00F17B9D">
            <w:pPr>
              <w:tabs>
                <w:tab w:val="left" w:pos="5670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D. Cr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2</w:t>
            </w:r>
            <w:r w:rsidRPr="00813AF8">
              <w:rPr>
                <w:rFonts w:ascii="Times New Roman" w:hAnsi="Times New Roman"/>
                <w:sz w:val="28"/>
                <w:szCs w:val="28"/>
                <w:lang w:val="nl-NL"/>
              </w:rPr>
              <w:t>SO</w:t>
            </w:r>
            <w:r w:rsidRPr="00813AF8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4</w:t>
            </w:r>
          </w:p>
        </w:tc>
      </w:tr>
    </w:tbl>
    <w:p w:rsidR="00F94330" w:rsidRPr="007B7C93" w:rsidRDefault="00F94330" w:rsidP="00F94330">
      <w:pPr>
        <w:tabs>
          <w:tab w:val="left" w:pos="5670"/>
        </w:tabs>
        <w:spacing w:after="0" w:line="240" w:lineRule="auto"/>
        <w:rPr>
          <w:rFonts w:ascii="Times New Roman" w:hAnsi="Times New Roman"/>
          <w:sz w:val="28"/>
          <w:szCs w:val="28"/>
          <w:u w:val="single"/>
          <w:lang w:val="pt-BR"/>
        </w:rPr>
      </w:pPr>
      <w:r w:rsidRPr="007B7C93">
        <w:rPr>
          <w:rFonts w:ascii="Times New Roman" w:hAnsi="Times New Roman"/>
          <w:b/>
          <w:sz w:val="28"/>
          <w:szCs w:val="28"/>
          <w:u w:val="single"/>
          <w:lang w:val="pt-BR"/>
        </w:rPr>
        <w:t>Phần B</w:t>
      </w:r>
      <w:r w:rsidRPr="007B7C93">
        <w:rPr>
          <w:rFonts w:ascii="Times New Roman" w:hAnsi="Times New Roman"/>
          <w:b/>
          <w:sz w:val="28"/>
          <w:szCs w:val="28"/>
          <w:lang w:val="pt-BR"/>
        </w:rPr>
        <w:t xml:space="preserve">: Tự luận </w:t>
      </w:r>
      <w:r w:rsidRPr="007B7C93">
        <w:rPr>
          <w:rFonts w:ascii="Times New Roman" w:hAnsi="Times New Roman"/>
          <w:sz w:val="28"/>
          <w:szCs w:val="28"/>
          <w:lang w:val="pt-BR"/>
        </w:rPr>
        <w:t>(5đ)</w:t>
      </w:r>
    </w:p>
    <w:p w:rsidR="00F94330" w:rsidRPr="007B7C93" w:rsidRDefault="00F94330" w:rsidP="00F94330">
      <w:pPr>
        <w:spacing w:after="0" w:line="240" w:lineRule="auto"/>
        <w:rPr>
          <w:rFonts w:ascii="Times New Roman" w:hAnsi="Times New Roman"/>
          <w:b/>
          <w:i/>
          <w:sz w:val="28"/>
          <w:szCs w:val="28"/>
          <w:lang w:val="pt-BR"/>
        </w:rPr>
        <w:sectPr w:rsidR="00F94330" w:rsidRPr="007B7C93" w:rsidSect="00490461">
          <w:pgSz w:w="11907" w:h="16840" w:code="9"/>
          <w:pgMar w:top="1440" w:right="1134" w:bottom="1418" w:left="1440" w:header="720" w:footer="720" w:gutter="0"/>
          <w:cols w:space="720"/>
          <w:docGrid w:linePitch="360"/>
        </w:sectPr>
      </w:pPr>
      <w:r w:rsidRPr="007B7C93">
        <w:rPr>
          <w:rFonts w:ascii="Times New Roman" w:hAnsi="Times New Roman"/>
          <w:b/>
          <w:sz w:val="28"/>
          <w:szCs w:val="28"/>
          <w:lang w:val="pt-BR"/>
        </w:rPr>
        <w:t>Câu 1</w:t>
      </w:r>
      <w:r w:rsidRPr="007B7C93">
        <w:rPr>
          <w:rFonts w:ascii="Times New Roman" w:hAnsi="Times New Roman"/>
          <w:sz w:val="28"/>
          <w:szCs w:val="28"/>
          <w:lang w:val="pt-BR"/>
        </w:rPr>
        <w:t xml:space="preserve">(3đ): </w:t>
      </w:r>
      <w:r w:rsidRPr="007B7C93">
        <w:rPr>
          <w:rFonts w:ascii="Times New Roman" w:hAnsi="Times New Roman"/>
          <w:b/>
          <w:i/>
          <w:sz w:val="28"/>
          <w:szCs w:val="28"/>
          <w:lang w:val="pt-BR"/>
        </w:rPr>
        <w:t>Hãy lập CTHH và tính phân tử khối của các hợp chất tạo bởi:</w:t>
      </w:r>
    </w:p>
    <w:p w:rsidR="00F94330" w:rsidRPr="007B7C93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7B7C93">
        <w:rPr>
          <w:rFonts w:ascii="Times New Roman" w:hAnsi="Times New Roman"/>
          <w:sz w:val="28"/>
          <w:szCs w:val="28"/>
        </w:rPr>
        <w:lastRenderedPageBreak/>
        <w:t>1)  Cu</w:t>
      </w:r>
      <w:r w:rsidRPr="007B7C93">
        <w:rPr>
          <w:rFonts w:ascii="Times New Roman" w:hAnsi="Times New Roman"/>
          <w:sz w:val="28"/>
          <w:szCs w:val="28"/>
          <w:lang w:val="pt-BR"/>
        </w:rPr>
        <w:t xml:space="preserve"> (I</w:t>
      </w:r>
      <w:r w:rsidRPr="007B7C93">
        <w:rPr>
          <w:rFonts w:ascii="Times New Roman" w:hAnsi="Times New Roman"/>
          <w:sz w:val="28"/>
          <w:szCs w:val="28"/>
        </w:rPr>
        <w:t>I</w:t>
      </w:r>
      <w:r w:rsidRPr="007B7C93">
        <w:rPr>
          <w:rFonts w:ascii="Times New Roman" w:hAnsi="Times New Roman"/>
          <w:sz w:val="28"/>
          <w:szCs w:val="28"/>
          <w:lang w:val="pt-BR"/>
        </w:rPr>
        <w:t xml:space="preserve">) và </w:t>
      </w:r>
      <w:r w:rsidRPr="007B7C93">
        <w:rPr>
          <w:rFonts w:ascii="Times New Roman" w:hAnsi="Times New Roman"/>
          <w:sz w:val="28"/>
          <w:szCs w:val="28"/>
        </w:rPr>
        <w:t>Cl</w:t>
      </w:r>
      <w:r w:rsidRPr="007B7C93">
        <w:rPr>
          <w:rFonts w:ascii="Times New Roman" w:hAnsi="Times New Roman"/>
          <w:sz w:val="28"/>
          <w:szCs w:val="28"/>
          <w:lang w:val="pt-BR"/>
        </w:rPr>
        <w:t xml:space="preserve"> (I)</w:t>
      </w:r>
    </w:p>
    <w:p w:rsidR="00F94330" w:rsidRPr="007B7C93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7B7C93">
        <w:rPr>
          <w:rFonts w:ascii="Times New Roman" w:hAnsi="Times New Roman"/>
          <w:sz w:val="28"/>
          <w:szCs w:val="28"/>
        </w:rPr>
        <w:t>2) Al</w:t>
      </w:r>
      <w:r w:rsidRPr="007B7C93">
        <w:rPr>
          <w:rFonts w:ascii="Times New Roman" w:hAnsi="Times New Roman"/>
          <w:sz w:val="28"/>
          <w:szCs w:val="28"/>
          <w:lang w:val="pt-BR"/>
        </w:rPr>
        <w:t xml:space="preserve"> (II</w:t>
      </w:r>
      <w:r w:rsidRPr="007B7C93">
        <w:rPr>
          <w:rFonts w:ascii="Times New Roman" w:hAnsi="Times New Roman"/>
          <w:sz w:val="28"/>
          <w:szCs w:val="28"/>
        </w:rPr>
        <w:t>I</w:t>
      </w:r>
      <w:r w:rsidRPr="007B7C93">
        <w:rPr>
          <w:rFonts w:ascii="Times New Roman" w:hAnsi="Times New Roman"/>
          <w:sz w:val="28"/>
          <w:szCs w:val="28"/>
          <w:lang w:val="pt-BR"/>
        </w:rPr>
        <w:t>) và nhóm PO</w:t>
      </w:r>
      <w:r w:rsidRPr="007B7C93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  <w:r w:rsidRPr="007B7C93">
        <w:rPr>
          <w:rFonts w:ascii="Times New Roman" w:hAnsi="Times New Roman"/>
          <w:sz w:val="28"/>
          <w:szCs w:val="28"/>
          <w:lang w:val="pt-BR"/>
        </w:rPr>
        <w:t xml:space="preserve"> (III)</w:t>
      </w:r>
    </w:p>
    <w:p w:rsidR="00F94330" w:rsidRPr="007B7C93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7B7C93">
        <w:rPr>
          <w:rFonts w:ascii="Times New Roman" w:hAnsi="Times New Roman"/>
          <w:sz w:val="28"/>
          <w:szCs w:val="28"/>
          <w:lang w:val="pt-BR"/>
        </w:rPr>
        <w:t xml:space="preserve">3) </w:t>
      </w:r>
      <w:r w:rsidRPr="007B7C93">
        <w:rPr>
          <w:rFonts w:ascii="Times New Roman" w:hAnsi="Times New Roman"/>
          <w:sz w:val="28"/>
          <w:szCs w:val="28"/>
        </w:rPr>
        <w:t>P (V) và O</w:t>
      </w:r>
    </w:p>
    <w:p w:rsidR="00F94330" w:rsidRPr="007B7C93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7B7C93">
        <w:rPr>
          <w:rFonts w:ascii="Times New Roman" w:hAnsi="Times New Roman"/>
          <w:sz w:val="28"/>
          <w:szCs w:val="28"/>
        </w:rPr>
        <w:lastRenderedPageBreak/>
        <w:tab/>
        <w:t>4) H và nhóm NO</w:t>
      </w:r>
      <w:r w:rsidRPr="007B7C93">
        <w:rPr>
          <w:rFonts w:ascii="Times New Roman" w:hAnsi="Times New Roman"/>
          <w:sz w:val="28"/>
          <w:szCs w:val="28"/>
          <w:vertAlign w:val="subscript"/>
        </w:rPr>
        <w:t>3</w:t>
      </w:r>
      <w:r w:rsidRPr="007B7C93">
        <w:rPr>
          <w:rFonts w:ascii="Times New Roman" w:hAnsi="Times New Roman"/>
          <w:sz w:val="28"/>
          <w:szCs w:val="28"/>
        </w:rPr>
        <w:t xml:space="preserve"> (I)</w:t>
      </w:r>
    </w:p>
    <w:p w:rsidR="00F94330" w:rsidRPr="007B7C93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7B7C93">
        <w:rPr>
          <w:rFonts w:ascii="Times New Roman" w:hAnsi="Times New Roman"/>
          <w:sz w:val="28"/>
          <w:szCs w:val="28"/>
        </w:rPr>
        <w:tab/>
        <w:t>5) H và nhóm SO</w:t>
      </w:r>
      <w:r w:rsidRPr="007B7C93">
        <w:rPr>
          <w:rFonts w:ascii="Times New Roman" w:hAnsi="Times New Roman"/>
          <w:sz w:val="28"/>
          <w:szCs w:val="28"/>
          <w:vertAlign w:val="subscript"/>
        </w:rPr>
        <w:t>4</w:t>
      </w:r>
      <w:r w:rsidRPr="007B7C93">
        <w:rPr>
          <w:rFonts w:ascii="Times New Roman" w:hAnsi="Times New Roman"/>
          <w:sz w:val="28"/>
          <w:szCs w:val="28"/>
        </w:rPr>
        <w:t xml:space="preserve"> (II)</w:t>
      </w:r>
    </w:p>
    <w:p w:rsidR="00F94330" w:rsidRPr="007B7C93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7B7C93">
        <w:rPr>
          <w:rFonts w:ascii="Times New Roman" w:hAnsi="Times New Roman"/>
          <w:sz w:val="28"/>
          <w:szCs w:val="28"/>
        </w:rPr>
        <w:tab/>
        <w:t>6) Ca (II) và nhóm NO</w:t>
      </w:r>
      <w:r w:rsidRPr="007B7C93">
        <w:rPr>
          <w:rFonts w:ascii="Times New Roman" w:hAnsi="Times New Roman"/>
          <w:sz w:val="28"/>
          <w:szCs w:val="28"/>
          <w:vertAlign w:val="subscript"/>
        </w:rPr>
        <w:t>3</w:t>
      </w:r>
      <w:r w:rsidRPr="007B7C93">
        <w:rPr>
          <w:rFonts w:ascii="Times New Roman" w:hAnsi="Times New Roman"/>
          <w:sz w:val="28"/>
          <w:szCs w:val="28"/>
        </w:rPr>
        <w:t xml:space="preserve"> (I)</w:t>
      </w:r>
    </w:p>
    <w:p w:rsidR="00F94330" w:rsidRPr="007B7C93" w:rsidRDefault="00F94330" w:rsidP="00F94330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</w:rPr>
        <w:sectPr w:rsidR="00F94330" w:rsidRPr="007B7C93" w:rsidSect="007B7C93">
          <w:type w:val="continuous"/>
          <w:pgSz w:w="11907" w:h="16840" w:code="9"/>
          <w:pgMar w:top="1440" w:right="1134" w:bottom="1701" w:left="1440" w:header="720" w:footer="720" w:gutter="0"/>
          <w:cols w:num="2" w:space="720"/>
          <w:docGrid w:linePitch="360"/>
        </w:sectPr>
      </w:pPr>
    </w:p>
    <w:p w:rsidR="00F94330" w:rsidRPr="007B7C93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7B7C93">
        <w:rPr>
          <w:rFonts w:ascii="Times New Roman" w:hAnsi="Times New Roman"/>
          <w:b/>
          <w:sz w:val="28"/>
          <w:szCs w:val="28"/>
        </w:rPr>
        <w:lastRenderedPageBreak/>
        <w:t>Câu 2</w:t>
      </w:r>
      <w:r w:rsidRPr="007B7C93">
        <w:rPr>
          <w:rFonts w:ascii="Times New Roman" w:hAnsi="Times New Roman"/>
          <w:sz w:val="28"/>
          <w:szCs w:val="28"/>
        </w:rPr>
        <w:t>(1,5đ): Phân tử hợp chất gồm 2 nguyên tử nguyên tố X liên kết với 3 nguyên tử nguyên tố oxi và nặng bằng 51 lần phân tử hiđro.</w:t>
      </w:r>
    </w:p>
    <w:p w:rsidR="00F94330" w:rsidRPr="007B7C93" w:rsidRDefault="00F94330" w:rsidP="00F94330">
      <w:pPr>
        <w:spacing w:after="0" w:line="240" w:lineRule="auto"/>
        <w:ind w:left="1276" w:hanging="1276"/>
        <w:rPr>
          <w:rFonts w:ascii="Times New Roman" w:hAnsi="Times New Roman"/>
          <w:sz w:val="28"/>
          <w:szCs w:val="28"/>
        </w:rPr>
      </w:pPr>
      <w:r w:rsidRPr="007B7C93">
        <w:rPr>
          <w:rFonts w:ascii="Times New Roman" w:hAnsi="Times New Roman"/>
          <w:sz w:val="28"/>
          <w:szCs w:val="28"/>
        </w:rPr>
        <w:t>a) Tính phân tử khối của hợp chất.</w:t>
      </w:r>
    </w:p>
    <w:p w:rsidR="00F94330" w:rsidRPr="007B7C93" w:rsidRDefault="00F94330" w:rsidP="00F94330">
      <w:pPr>
        <w:spacing w:after="0" w:line="240" w:lineRule="auto"/>
        <w:ind w:left="1276" w:hanging="1276"/>
        <w:rPr>
          <w:rFonts w:ascii="Times New Roman" w:hAnsi="Times New Roman"/>
          <w:sz w:val="28"/>
          <w:szCs w:val="28"/>
        </w:rPr>
      </w:pPr>
      <w:r w:rsidRPr="007B7C93">
        <w:rPr>
          <w:rFonts w:ascii="Times New Roman" w:hAnsi="Times New Roman"/>
          <w:sz w:val="28"/>
          <w:szCs w:val="28"/>
        </w:rPr>
        <w:t>b) Tìm tên và kí hiệu của nguyên tố X.</w:t>
      </w:r>
    </w:p>
    <w:p w:rsidR="00F94330" w:rsidRPr="007B7C93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7B7C93">
        <w:rPr>
          <w:rFonts w:ascii="Times New Roman" w:hAnsi="Times New Roman"/>
          <w:sz w:val="28"/>
          <w:szCs w:val="28"/>
        </w:rPr>
        <w:t>c) Viết CTHH của hợp chất đó</w:t>
      </w:r>
      <w:r w:rsidRPr="007B7C93">
        <w:rPr>
          <w:rFonts w:ascii="Times New Roman" w:hAnsi="Times New Roman"/>
          <w:sz w:val="28"/>
          <w:szCs w:val="28"/>
          <w:lang w:val="pt-BR"/>
        </w:rPr>
        <w:t xml:space="preserve"> và tính % về khối lượng của nguyên tố X trong hợp chất.</w:t>
      </w:r>
    </w:p>
    <w:p w:rsidR="00F94330" w:rsidRPr="007B7C93" w:rsidRDefault="00F94330" w:rsidP="00F94330">
      <w:pPr>
        <w:spacing w:after="0" w:line="240" w:lineRule="auto"/>
        <w:rPr>
          <w:rFonts w:ascii="Times New Roman" w:hAnsi="Times New Roman"/>
          <w:sz w:val="28"/>
          <w:szCs w:val="28"/>
          <w:lang w:val="pt-BR"/>
        </w:rPr>
      </w:pPr>
      <w:r w:rsidRPr="007B7C93">
        <w:rPr>
          <w:rFonts w:ascii="Times New Roman" w:hAnsi="Times New Roman"/>
          <w:b/>
          <w:sz w:val="28"/>
          <w:szCs w:val="28"/>
          <w:lang w:val="pt-BR"/>
        </w:rPr>
        <w:t xml:space="preserve">Câu3 </w:t>
      </w:r>
      <w:r w:rsidRPr="007B7C93">
        <w:rPr>
          <w:rFonts w:ascii="Times New Roman" w:hAnsi="Times New Roman"/>
          <w:sz w:val="28"/>
          <w:szCs w:val="28"/>
          <w:lang w:val="pt-BR"/>
        </w:rPr>
        <w:t>(0,5đ): Một hợp chất tạo bởi nguyên tố A (hóa trị IV) và nguyên tố oxi, trong đó A chiếm 27,3% về khối lượng. Hãy tìm CTHH của hợp chất trên.</w:t>
      </w:r>
    </w:p>
    <w:p w:rsidR="00F94330" w:rsidRDefault="00F94330" w:rsidP="00F94330">
      <w:pPr>
        <w:spacing w:after="0" w:line="240" w:lineRule="auto"/>
        <w:jc w:val="center"/>
        <w:rPr>
          <w:rFonts w:ascii="Times New Roman" w:hAnsi="Times New Roman"/>
          <w:bCs/>
          <w:iCs/>
          <w:sz w:val="28"/>
          <w:szCs w:val="28"/>
          <w:lang w:val="pt-BR"/>
        </w:rPr>
        <w:sectPr w:rsidR="00F94330" w:rsidSect="007B7C93">
          <w:type w:val="continuous"/>
          <w:pgSz w:w="11907" w:h="16840" w:code="9"/>
          <w:pgMar w:top="1440" w:right="1134" w:bottom="1701" w:left="1440" w:header="720" w:footer="720" w:gutter="0"/>
          <w:cols w:space="720"/>
          <w:docGrid w:linePitch="360"/>
        </w:sectPr>
      </w:pPr>
      <w:r w:rsidRPr="007B7C93">
        <w:rPr>
          <w:rFonts w:ascii="Times New Roman" w:hAnsi="Times New Roman"/>
          <w:bCs/>
          <w:iCs/>
          <w:sz w:val="28"/>
          <w:szCs w:val="28"/>
          <w:lang w:val="pt-BR"/>
        </w:rPr>
        <w:t>(Biết NTK của H=1; C=12; N=14; O=16; Na=23; Mg=24; Al=27; P=31; S=32; Cl=35</w:t>
      </w:r>
      <w:r>
        <w:rPr>
          <w:rFonts w:ascii="Times New Roman" w:hAnsi="Times New Roman"/>
          <w:bCs/>
          <w:iCs/>
          <w:sz w:val="28"/>
          <w:szCs w:val="28"/>
          <w:lang w:val="pt-BR"/>
        </w:rPr>
        <w:t>,5 ; Ca=40; Fe=56; Zn=65; Br=80</w:t>
      </w:r>
      <w:r w:rsidR="00490461">
        <w:rPr>
          <w:rFonts w:ascii="Times New Roman" w:hAnsi="Times New Roman"/>
          <w:bCs/>
          <w:iCs/>
          <w:sz w:val="28"/>
          <w:szCs w:val="28"/>
          <w:lang w:val="pt-BR"/>
        </w:rPr>
        <w:t>)</w:t>
      </w:r>
    </w:p>
    <w:tbl>
      <w:tblPr>
        <w:tblW w:w="9797" w:type="dxa"/>
        <w:jc w:val="center"/>
        <w:tblLook w:val="01E0" w:firstRow="1" w:lastRow="1" w:firstColumn="1" w:lastColumn="1" w:noHBand="0" w:noVBand="0"/>
      </w:tblPr>
      <w:tblGrid>
        <w:gridCol w:w="4910"/>
        <w:gridCol w:w="4887"/>
      </w:tblGrid>
      <w:tr w:rsidR="00490461" w:rsidRPr="0094211B" w:rsidTr="00F17B9D">
        <w:trPr>
          <w:trHeight w:val="20"/>
          <w:jc w:val="center"/>
        </w:trPr>
        <w:tc>
          <w:tcPr>
            <w:tcW w:w="4910" w:type="dxa"/>
          </w:tcPr>
          <w:p w:rsidR="00490461" w:rsidRPr="00887E39" w:rsidRDefault="00490461" w:rsidP="00F17B9D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887E39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lastRenderedPageBreak/>
              <w:t>TRƯỜNG THCS LÝ THƯỜNG KIỆT</w:t>
            </w:r>
          </w:p>
          <w:p w:rsidR="00490461" w:rsidRDefault="00490461" w:rsidP="00F17B9D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887E39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NHÓM HÓA 8</w:t>
            </w:r>
          </w:p>
          <w:tbl>
            <w:tblPr>
              <w:tblStyle w:val="TableGrid"/>
              <w:tblW w:w="0" w:type="auto"/>
              <w:tblInd w:w="1463" w:type="dxa"/>
              <w:tblLook w:val="04A0" w:firstRow="1" w:lastRow="0" w:firstColumn="1" w:lastColumn="0" w:noHBand="0" w:noVBand="1"/>
            </w:tblPr>
            <w:tblGrid>
              <w:gridCol w:w="1984"/>
            </w:tblGrid>
            <w:tr w:rsidR="00490461" w:rsidTr="00F17B9D">
              <w:tc>
                <w:tcPr>
                  <w:tcW w:w="1984" w:type="dxa"/>
                </w:tcPr>
                <w:p w:rsidR="00490461" w:rsidRDefault="00490461" w:rsidP="00490461">
                  <w:pPr>
                    <w:jc w:val="center"/>
                    <w:rPr>
                      <w:rFonts w:ascii="Times New Roman" w:eastAsia="Times New Roman" w:hAnsi="Times New Roman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/>
                      <w:b/>
                      <w:bCs/>
                      <w:sz w:val="28"/>
                      <w:szCs w:val="28"/>
                    </w:rPr>
                    <w:t>Đề dự bị</w:t>
                  </w:r>
                </w:p>
              </w:tc>
            </w:tr>
          </w:tbl>
          <w:p w:rsidR="00490461" w:rsidRPr="00887E39" w:rsidRDefault="00490461" w:rsidP="00F17B9D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</w:tc>
        <w:tc>
          <w:tcPr>
            <w:tcW w:w="4887" w:type="dxa"/>
            <w:hideMark/>
          </w:tcPr>
          <w:p w:rsidR="00490461" w:rsidRPr="00887E39" w:rsidRDefault="00490461" w:rsidP="00F17B9D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ĐÁP ÁN ĐỀ </w:t>
            </w:r>
            <w:r w:rsidRPr="00887E39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KIỂM TRA GIỮA KÌ I</w:t>
            </w:r>
          </w:p>
          <w:p w:rsidR="00490461" w:rsidRPr="00887E39" w:rsidRDefault="00490461" w:rsidP="00F17B9D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 w:rsidRPr="00887E39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HOÁ HỌ</w:t>
            </w:r>
            <w:r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C 8 -</w:t>
            </w:r>
            <w:r w:rsidRPr="00887E39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Tiết 16</w:t>
            </w:r>
          </w:p>
          <w:p w:rsidR="00490461" w:rsidRPr="00887E39" w:rsidRDefault="00490461" w:rsidP="00F17B9D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 w:rsidRPr="00887E39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>Năm học 2020 - 2021</w:t>
            </w:r>
          </w:p>
          <w:p w:rsidR="00490461" w:rsidRPr="00887E39" w:rsidRDefault="00490461" w:rsidP="00F17B9D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 w:rsidRPr="00887E39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>Thời gian làm bài: 45 phút</w:t>
            </w:r>
          </w:p>
        </w:tc>
      </w:tr>
    </w:tbl>
    <w:p w:rsidR="00F94330" w:rsidRDefault="00F94330" w:rsidP="00490461">
      <w:pPr>
        <w:spacing w:line="240" w:lineRule="auto"/>
        <w:rPr>
          <w:rFonts w:ascii="Times New Roman" w:hAnsi="Times New Roman"/>
          <w:b/>
          <w:sz w:val="28"/>
          <w:szCs w:val="28"/>
          <w:lang w:val="pt-BR"/>
        </w:rPr>
      </w:pPr>
      <w:r w:rsidRPr="00B35FF3">
        <w:rPr>
          <w:rFonts w:ascii="Times New Roman" w:hAnsi="Times New Roman"/>
          <w:b/>
          <w:sz w:val="28"/>
          <w:szCs w:val="28"/>
          <w:lang w:val="pt-BR"/>
        </w:rPr>
        <w:t xml:space="preserve">I. Phần trắc nghiệm( 5 điểm) </w:t>
      </w:r>
    </w:p>
    <w:p w:rsidR="00F94330" w:rsidRDefault="00F94330" w:rsidP="00490461">
      <w:pPr>
        <w:spacing w:line="240" w:lineRule="auto"/>
        <w:rPr>
          <w:rFonts w:ascii="Times New Roman" w:hAnsi="Times New Roman"/>
          <w:b/>
          <w:sz w:val="28"/>
          <w:szCs w:val="28"/>
          <w:lang w:val="pt-BR"/>
        </w:rPr>
      </w:pPr>
      <w:r w:rsidRPr="00887E39">
        <w:rPr>
          <w:rFonts w:ascii="Times New Roman" w:hAnsi="Times New Roman"/>
          <w:b/>
          <w:sz w:val="28"/>
          <w:szCs w:val="28"/>
          <w:lang w:val="pt-BR"/>
        </w:rPr>
        <w:t>Tô vào đáp án đúng trong phiếu trả lời trắc nghiệm</w:t>
      </w:r>
    </w:p>
    <w:tbl>
      <w:tblPr>
        <w:tblStyle w:val="TableGrid"/>
        <w:tblW w:w="0" w:type="auto"/>
        <w:tblInd w:w="-176" w:type="dxa"/>
        <w:tblLook w:val="04A0" w:firstRow="1" w:lastRow="0" w:firstColumn="1" w:lastColumn="0" w:noHBand="0" w:noVBand="1"/>
      </w:tblPr>
      <w:tblGrid>
        <w:gridCol w:w="1044"/>
        <w:gridCol w:w="869"/>
        <w:gridCol w:w="868"/>
        <w:gridCol w:w="868"/>
        <w:gridCol w:w="868"/>
        <w:gridCol w:w="868"/>
        <w:gridCol w:w="868"/>
        <w:gridCol w:w="868"/>
        <w:gridCol w:w="868"/>
        <w:gridCol w:w="868"/>
        <w:gridCol w:w="868"/>
      </w:tblGrid>
      <w:tr w:rsidR="00490461" w:rsidRPr="00776B85" w:rsidTr="00490461">
        <w:trPr>
          <w:trHeight w:val="397"/>
        </w:trPr>
        <w:tc>
          <w:tcPr>
            <w:tcW w:w="1044" w:type="dxa"/>
            <w:vAlign w:val="center"/>
          </w:tcPr>
          <w:p w:rsidR="00490461" w:rsidRPr="00776B85" w:rsidRDefault="00490461" w:rsidP="00490461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Câu</w:t>
            </w:r>
          </w:p>
        </w:tc>
        <w:tc>
          <w:tcPr>
            <w:tcW w:w="869" w:type="dxa"/>
            <w:vAlign w:val="center"/>
          </w:tcPr>
          <w:p w:rsidR="00490461" w:rsidRPr="00776B85" w:rsidRDefault="00490461" w:rsidP="00490461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490461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2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490461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3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490461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4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490461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5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490461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6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490461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7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490461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8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490461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9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490461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0</w:t>
            </w:r>
          </w:p>
        </w:tc>
      </w:tr>
      <w:tr w:rsidR="00490461" w:rsidRPr="00776B85" w:rsidTr="00490461">
        <w:trPr>
          <w:trHeight w:val="397"/>
        </w:trPr>
        <w:tc>
          <w:tcPr>
            <w:tcW w:w="1044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Đáp án</w:t>
            </w:r>
          </w:p>
        </w:tc>
        <w:tc>
          <w:tcPr>
            <w:tcW w:w="869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</w:tr>
      <w:tr w:rsidR="00490461" w:rsidRPr="00776B85" w:rsidTr="00490461">
        <w:trPr>
          <w:trHeight w:val="397"/>
        </w:trPr>
        <w:tc>
          <w:tcPr>
            <w:tcW w:w="1044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Câu</w:t>
            </w:r>
          </w:p>
        </w:tc>
        <w:tc>
          <w:tcPr>
            <w:tcW w:w="869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1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2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3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4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5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6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7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8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19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20</w:t>
            </w:r>
          </w:p>
        </w:tc>
      </w:tr>
      <w:tr w:rsidR="00490461" w:rsidRPr="00776B85" w:rsidTr="00490461">
        <w:trPr>
          <w:trHeight w:val="397"/>
        </w:trPr>
        <w:tc>
          <w:tcPr>
            <w:tcW w:w="1044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 w:rsidRPr="00776B85">
              <w:rPr>
                <w:rFonts w:ascii="Times New Roman" w:hAnsi="Times New Roman"/>
                <w:sz w:val="26"/>
                <w:lang w:val="pt-BR"/>
              </w:rPr>
              <w:t>Đáp án</w:t>
            </w:r>
          </w:p>
        </w:tc>
        <w:tc>
          <w:tcPr>
            <w:tcW w:w="869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B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D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A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  <w:tc>
          <w:tcPr>
            <w:tcW w:w="868" w:type="dxa"/>
            <w:vAlign w:val="center"/>
          </w:tcPr>
          <w:p w:rsidR="00490461" w:rsidRPr="00776B85" w:rsidRDefault="00490461" w:rsidP="00F17B9D">
            <w:pPr>
              <w:jc w:val="center"/>
              <w:rPr>
                <w:rFonts w:ascii="Times New Roman" w:hAnsi="Times New Roman"/>
                <w:sz w:val="26"/>
                <w:lang w:val="pt-BR"/>
              </w:rPr>
            </w:pPr>
            <w:r>
              <w:rPr>
                <w:rFonts w:ascii="Times New Roman" w:hAnsi="Times New Roman"/>
                <w:sz w:val="26"/>
                <w:lang w:val="pt-BR"/>
              </w:rPr>
              <w:t>C</w:t>
            </w:r>
          </w:p>
        </w:tc>
      </w:tr>
    </w:tbl>
    <w:p w:rsidR="00F94330" w:rsidRPr="00081A22" w:rsidRDefault="00F94330" w:rsidP="00490461">
      <w:pPr>
        <w:spacing w:before="240" w:after="0" w:line="240" w:lineRule="auto"/>
        <w:jc w:val="center"/>
        <w:rPr>
          <w:rFonts w:ascii="Times New Roman" w:hAnsi="Times New Roman"/>
          <w:i/>
          <w:sz w:val="26"/>
          <w:lang w:val="pt-BR"/>
        </w:rPr>
      </w:pPr>
      <w:r w:rsidRPr="00081A22">
        <w:rPr>
          <w:rFonts w:ascii="Times New Roman" w:hAnsi="Times New Roman"/>
          <w:sz w:val="26"/>
          <w:lang w:val="pt-BR"/>
        </w:rPr>
        <w:t>(</w:t>
      </w:r>
      <w:r w:rsidRPr="00081A22">
        <w:rPr>
          <w:rFonts w:ascii="Times New Roman" w:hAnsi="Times New Roman"/>
          <w:i/>
          <w:sz w:val="26"/>
          <w:lang w:val="pt-BR"/>
        </w:rPr>
        <w:t xml:space="preserve">Mỗi ý </w:t>
      </w:r>
      <w:r w:rsidRPr="00081A22">
        <w:rPr>
          <w:rFonts w:ascii="Times New Roman" w:hAnsi="Times New Roman"/>
          <w:b/>
          <w:i/>
          <w:sz w:val="26"/>
          <w:lang w:val="pt-BR"/>
        </w:rPr>
        <w:t>chọn</w:t>
      </w:r>
      <w:r w:rsidRPr="00081A22">
        <w:rPr>
          <w:rFonts w:ascii="Times New Roman" w:hAnsi="Times New Roman"/>
          <w:i/>
          <w:sz w:val="26"/>
          <w:lang w:val="pt-BR"/>
        </w:rPr>
        <w:t xml:space="preserve"> 1 đáp án đúng duy nhất được 0,25 điểm; nếu sai hoặc chọn thừa không được điểm)</w:t>
      </w:r>
    </w:p>
    <w:p w:rsidR="00F94330" w:rsidRDefault="00F94330" w:rsidP="00F94330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pt-BR"/>
        </w:rPr>
      </w:pPr>
      <w:r w:rsidRPr="00713985">
        <w:rPr>
          <w:rFonts w:ascii="Times New Roman" w:hAnsi="Times New Roman"/>
          <w:b/>
          <w:sz w:val="28"/>
          <w:szCs w:val="28"/>
          <w:u w:val="single"/>
          <w:lang w:val="pt-BR"/>
        </w:rPr>
        <w:t>II. Phần tự luận (5 điểm)</w:t>
      </w:r>
    </w:p>
    <w:p w:rsidR="00F94330" w:rsidRPr="007B7C93" w:rsidRDefault="00F94330" w:rsidP="00F94330">
      <w:pPr>
        <w:spacing w:after="0" w:line="240" w:lineRule="auto"/>
        <w:rPr>
          <w:rFonts w:ascii="Times New Roman" w:hAnsi="Times New Roman"/>
          <w:b/>
          <w:sz w:val="28"/>
          <w:szCs w:val="28"/>
          <w:lang w:val="pt-BR"/>
        </w:rPr>
      </w:pPr>
      <w:r w:rsidRPr="007B7C93">
        <w:rPr>
          <w:rFonts w:ascii="Times New Roman" w:hAnsi="Times New Roman"/>
          <w:b/>
          <w:sz w:val="28"/>
          <w:szCs w:val="28"/>
          <w:lang w:val="pt-BR"/>
        </w:rPr>
        <w:t>Câu 1 (3đ)</w:t>
      </w:r>
    </w:p>
    <w:tbl>
      <w:tblPr>
        <w:tblW w:w="4383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46"/>
        <w:gridCol w:w="2078"/>
        <w:gridCol w:w="1559"/>
      </w:tblGrid>
      <w:tr w:rsidR="00F94330" w:rsidRPr="007B7C93" w:rsidTr="00F17B9D">
        <w:trPr>
          <w:trHeight w:val="20"/>
        </w:trPr>
        <w:tc>
          <w:tcPr>
            <w:tcW w:w="746" w:type="dxa"/>
            <w:vAlign w:val="bottom"/>
          </w:tcPr>
          <w:p w:rsidR="00F94330" w:rsidRPr="007B7C93" w:rsidRDefault="00F94330" w:rsidP="00F17B9D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7B7C93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STT</w:t>
            </w:r>
          </w:p>
        </w:tc>
        <w:tc>
          <w:tcPr>
            <w:tcW w:w="2078" w:type="dxa"/>
            <w:vAlign w:val="bottom"/>
          </w:tcPr>
          <w:p w:rsidR="00F94330" w:rsidRPr="007B7C93" w:rsidRDefault="00F94330" w:rsidP="00F17B9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B7C93">
              <w:rPr>
                <w:rFonts w:ascii="Times New Roman" w:hAnsi="Times New Roman"/>
                <w:b/>
                <w:sz w:val="28"/>
                <w:szCs w:val="28"/>
              </w:rPr>
              <w:t>CTHH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F94330" w:rsidRPr="007B7C93" w:rsidRDefault="00F94330" w:rsidP="00F17B9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B7C93">
              <w:rPr>
                <w:rFonts w:ascii="Times New Roman" w:hAnsi="Times New Roman"/>
                <w:b/>
                <w:sz w:val="28"/>
                <w:szCs w:val="28"/>
              </w:rPr>
              <w:t>PTK</w:t>
            </w:r>
          </w:p>
        </w:tc>
      </w:tr>
      <w:tr w:rsidR="00F94330" w:rsidRPr="007B7C93" w:rsidTr="00F17B9D">
        <w:trPr>
          <w:trHeight w:val="20"/>
        </w:trPr>
        <w:tc>
          <w:tcPr>
            <w:tcW w:w="746" w:type="dxa"/>
            <w:vAlign w:val="bottom"/>
          </w:tcPr>
          <w:p w:rsidR="00F94330" w:rsidRPr="007B7C93" w:rsidRDefault="00F94330" w:rsidP="00F17B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B7C93">
              <w:rPr>
                <w:rFonts w:ascii="Times New Roman" w:hAnsi="Times New Roman"/>
                <w:sz w:val="28"/>
                <w:szCs w:val="28"/>
                <w:lang w:val="fr-FR"/>
              </w:rPr>
              <w:t>1)</w:t>
            </w:r>
          </w:p>
        </w:tc>
        <w:tc>
          <w:tcPr>
            <w:tcW w:w="2078" w:type="dxa"/>
            <w:vAlign w:val="bottom"/>
          </w:tcPr>
          <w:p w:rsidR="00F94330" w:rsidRPr="007B7C93" w:rsidRDefault="00F94330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CuCl</w:t>
            </w:r>
            <w:r w:rsidRPr="007B7C93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F94330" w:rsidRPr="007B7C93" w:rsidRDefault="00F94330" w:rsidP="00F17B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135 đvC</w:t>
            </w:r>
          </w:p>
        </w:tc>
      </w:tr>
      <w:tr w:rsidR="00F94330" w:rsidRPr="007B7C93" w:rsidTr="00F17B9D">
        <w:trPr>
          <w:trHeight w:val="20"/>
        </w:trPr>
        <w:tc>
          <w:tcPr>
            <w:tcW w:w="746" w:type="dxa"/>
            <w:vAlign w:val="bottom"/>
          </w:tcPr>
          <w:p w:rsidR="00F94330" w:rsidRPr="007B7C93" w:rsidRDefault="00F94330" w:rsidP="00F17B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B7C9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2) </w:t>
            </w:r>
          </w:p>
        </w:tc>
        <w:tc>
          <w:tcPr>
            <w:tcW w:w="2078" w:type="dxa"/>
            <w:vAlign w:val="bottom"/>
          </w:tcPr>
          <w:p w:rsidR="00F94330" w:rsidRPr="007B7C93" w:rsidRDefault="00F94330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AlPO</w:t>
            </w:r>
            <w:r w:rsidRPr="007B7C93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F94330" w:rsidRPr="007B7C93" w:rsidRDefault="00F94330" w:rsidP="00F17B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122 đvC</w:t>
            </w:r>
          </w:p>
        </w:tc>
      </w:tr>
      <w:tr w:rsidR="00F94330" w:rsidRPr="007B7C93" w:rsidTr="00F17B9D">
        <w:trPr>
          <w:trHeight w:val="20"/>
        </w:trPr>
        <w:tc>
          <w:tcPr>
            <w:tcW w:w="746" w:type="dxa"/>
            <w:vAlign w:val="bottom"/>
          </w:tcPr>
          <w:p w:rsidR="00F94330" w:rsidRPr="007B7C93" w:rsidRDefault="00F94330" w:rsidP="00F17B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B7C93">
              <w:rPr>
                <w:rFonts w:ascii="Times New Roman" w:hAnsi="Times New Roman"/>
                <w:sz w:val="28"/>
                <w:szCs w:val="28"/>
                <w:lang w:val="pt-BR"/>
              </w:rPr>
              <w:t>3)</w:t>
            </w:r>
          </w:p>
        </w:tc>
        <w:tc>
          <w:tcPr>
            <w:tcW w:w="2078" w:type="dxa"/>
            <w:vAlign w:val="bottom"/>
          </w:tcPr>
          <w:p w:rsidR="00F94330" w:rsidRPr="007B7C93" w:rsidRDefault="00F94330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P</w:t>
            </w:r>
            <w:r w:rsidRPr="007B7C93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7B7C93">
              <w:rPr>
                <w:rFonts w:ascii="Times New Roman" w:hAnsi="Times New Roman"/>
                <w:sz w:val="28"/>
                <w:szCs w:val="28"/>
              </w:rPr>
              <w:t>O</w:t>
            </w:r>
            <w:r w:rsidRPr="007B7C93">
              <w:rPr>
                <w:rFonts w:ascii="Times New Roman" w:hAnsi="Times New Roman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F94330" w:rsidRPr="007B7C93" w:rsidRDefault="00F94330" w:rsidP="00F17B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142 đvC</w:t>
            </w:r>
          </w:p>
        </w:tc>
      </w:tr>
      <w:tr w:rsidR="00F94330" w:rsidRPr="007B7C93" w:rsidTr="00F17B9D">
        <w:trPr>
          <w:trHeight w:val="20"/>
        </w:trPr>
        <w:tc>
          <w:tcPr>
            <w:tcW w:w="746" w:type="dxa"/>
            <w:vAlign w:val="bottom"/>
          </w:tcPr>
          <w:p w:rsidR="00F94330" w:rsidRPr="007B7C93" w:rsidRDefault="00F94330" w:rsidP="00F17B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2078" w:type="dxa"/>
            <w:vAlign w:val="bottom"/>
          </w:tcPr>
          <w:p w:rsidR="00F94330" w:rsidRPr="007B7C93" w:rsidRDefault="00F94330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HNO</w:t>
            </w:r>
            <w:r w:rsidRPr="007B7C93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F94330" w:rsidRPr="007B7C93" w:rsidRDefault="00F94330" w:rsidP="00F17B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63 đvC</w:t>
            </w:r>
          </w:p>
        </w:tc>
      </w:tr>
      <w:tr w:rsidR="00F94330" w:rsidRPr="007B7C93" w:rsidTr="00F17B9D">
        <w:trPr>
          <w:trHeight w:val="20"/>
        </w:trPr>
        <w:tc>
          <w:tcPr>
            <w:tcW w:w="746" w:type="dxa"/>
            <w:vAlign w:val="bottom"/>
          </w:tcPr>
          <w:p w:rsidR="00F94330" w:rsidRPr="007B7C93" w:rsidRDefault="00F94330" w:rsidP="00F17B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5)</w:t>
            </w:r>
          </w:p>
        </w:tc>
        <w:tc>
          <w:tcPr>
            <w:tcW w:w="2078" w:type="dxa"/>
            <w:vAlign w:val="bottom"/>
          </w:tcPr>
          <w:p w:rsidR="00F94330" w:rsidRPr="007B7C93" w:rsidRDefault="00F94330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H</w:t>
            </w:r>
            <w:r w:rsidRPr="007B7C93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7B7C93">
              <w:rPr>
                <w:rFonts w:ascii="Times New Roman" w:hAnsi="Times New Roman"/>
                <w:sz w:val="28"/>
                <w:szCs w:val="28"/>
              </w:rPr>
              <w:t>SO</w:t>
            </w:r>
            <w:r w:rsidRPr="007B7C93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F94330" w:rsidRPr="007B7C93" w:rsidRDefault="00F94330" w:rsidP="00F17B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98 đvC</w:t>
            </w:r>
          </w:p>
        </w:tc>
      </w:tr>
      <w:tr w:rsidR="00F94330" w:rsidRPr="007B7C93" w:rsidTr="00F17B9D">
        <w:trPr>
          <w:trHeight w:val="20"/>
        </w:trPr>
        <w:tc>
          <w:tcPr>
            <w:tcW w:w="746" w:type="dxa"/>
            <w:vAlign w:val="bottom"/>
          </w:tcPr>
          <w:p w:rsidR="00F94330" w:rsidRPr="007B7C93" w:rsidRDefault="00F94330" w:rsidP="00F17B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6)</w:t>
            </w:r>
          </w:p>
        </w:tc>
        <w:tc>
          <w:tcPr>
            <w:tcW w:w="2078" w:type="dxa"/>
            <w:vAlign w:val="bottom"/>
          </w:tcPr>
          <w:p w:rsidR="00F94330" w:rsidRPr="007B7C93" w:rsidRDefault="00F94330" w:rsidP="00F17B9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Ca(NO</w:t>
            </w:r>
            <w:r w:rsidRPr="007B7C93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7B7C93">
              <w:rPr>
                <w:rFonts w:ascii="Times New Roman" w:hAnsi="Times New Roman"/>
                <w:sz w:val="28"/>
                <w:szCs w:val="28"/>
              </w:rPr>
              <w:t>)</w:t>
            </w:r>
            <w:r w:rsidRPr="007B7C93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F94330" w:rsidRPr="007B7C93" w:rsidRDefault="00F94330" w:rsidP="00F17B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164 đvC</w:t>
            </w:r>
          </w:p>
        </w:tc>
      </w:tr>
    </w:tbl>
    <w:p w:rsidR="00F94330" w:rsidRPr="007B7C93" w:rsidRDefault="00F94330" w:rsidP="00F94330">
      <w:pPr>
        <w:spacing w:after="0" w:line="240" w:lineRule="auto"/>
        <w:ind w:right="180"/>
        <w:jc w:val="both"/>
        <w:rPr>
          <w:rFonts w:ascii="Times New Roman" w:hAnsi="Times New Roman"/>
          <w:i/>
          <w:sz w:val="28"/>
          <w:szCs w:val="28"/>
        </w:rPr>
      </w:pPr>
      <w:r w:rsidRPr="007B7C93">
        <w:rPr>
          <w:rFonts w:ascii="Times New Roman" w:hAnsi="Times New Roman"/>
          <w:i/>
          <w:sz w:val="28"/>
          <w:szCs w:val="28"/>
        </w:rPr>
        <w:t>Mỗi chất lập CTHH đúng được 0,25 điểm; tính phân tử khối đúng được 0,25 điểm.</w:t>
      </w:r>
    </w:p>
    <w:p w:rsidR="00F94330" w:rsidRPr="007B7C93" w:rsidRDefault="00F94330" w:rsidP="00F94330">
      <w:pPr>
        <w:spacing w:after="0" w:line="240" w:lineRule="auto"/>
        <w:ind w:right="180"/>
        <w:jc w:val="both"/>
        <w:rPr>
          <w:rFonts w:ascii="Times New Roman" w:hAnsi="Times New Roman"/>
          <w:b/>
          <w:sz w:val="28"/>
          <w:szCs w:val="28"/>
        </w:rPr>
      </w:pPr>
      <w:r w:rsidRPr="007B7C93">
        <w:rPr>
          <w:rFonts w:ascii="Times New Roman" w:hAnsi="Times New Roman"/>
          <w:b/>
          <w:sz w:val="28"/>
          <w:szCs w:val="28"/>
        </w:rPr>
        <w:t>Câu 2 (1,5đ):</w:t>
      </w:r>
    </w:p>
    <w:tbl>
      <w:tblPr>
        <w:tblW w:w="8579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10"/>
        <w:gridCol w:w="2069"/>
      </w:tblGrid>
      <w:tr w:rsidR="00F94330" w:rsidRPr="007B7C93" w:rsidTr="00F17B9D">
        <w:trPr>
          <w:trHeight w:val="20"/>
        </w:trPr>
        <w:tc>
          <w:tcPr>
            <w:tcW w:w="6510" w:type="dxa"/>
          </w:tcPr>
          <w:p w:rsidR="00F94330" w:rsidRPr="007B7C93" w:rsidRDefault="00F94330" w:rsidP="00F17B9D">
            <w:pPr>
              <w:spacing w:after="0" w:line="240" w:lineRule="auto"/>
              <w:ind w:right="18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B7C93">
              <w:rPr>
                <w:rFonts w:ascii="Times New Roman" w:hAnsi="Times New Roman"/>
                <w:b/>
                <w:i/>
                <w:sz w:val="28"/>
                <w:szCs w:val="28"/>
              </w:rPr>
              <w:t>Kết quả</w:t>
            </w:r>
          </w:p>
        </w:tc>
        <w:tc>
          <w:tcPr>
            <w:tcW w:w="2069" w:type="dxa"/>
          </w:tcPr>
          <w:p w:rsidR="00F94330" w:rsidRPr="007B7C93" w:rsidRDefault="00F94330" w:rsidP="00F17B9D">
            <w:pPr>
              <w:spacing w:after="0" w:line="240" w:lineRule="auto"/>
              <w:ind w:right="18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B7C93">
              <w:rPr>
                <w:rFonts w:ascii="Times New Roman" w:hAnsi="Times New Roman"/>
                <w:b/>
                <w:i/>
                <w:sz w:val="28"/>
                <w:szCs w:val="28"/>
              </w:rPr>
              <w:t>Biểu điểm</w:t>
            </w:r>
          </w:p>
        </w:tc>
      </w:tr>
      <w:tr w:rsidR="00F94330" w:rsidRPr="007B7C93" w:rsidTr="00F17B9D">
        <w:trPr>
          <w:trHeight w:val="20"/>
        </w:trPr>
        <w:tc>
          <w:tcPr>
            <w:tcW w:w="6510" w:type="dxa"/>
          </w:tcPr>
          <w:p w:rsidR="00F94330" w:rsidRPr="007B7C93" w:rsidRDefault="00F94330" w:rsidP="00F17B9D">
            <w:pPr>
              <w:spacing w:after="0" w:line="240" w:lineRule="auto"/>
              <w:ind w:right="180" w:firstLine="18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 xml:space="preserve">a) PTK = 51. 2 = 102 đvC  </w:t>
            </w:r>
          </w:p>
        </w:tc>
        <w:tc>
          <w:tcPr>
            <w:tcW w:w="2069" w:type="dxa"/>
          </w:tcPr>
          <w:p w:rsidR="00F94330" w:rsidRPr="007B7C93" w:rsidRDefault="00F94330" w:rsidP="00F17B9D">
            <w:pPr>
              <w:spacing w:after="0" w:line="240" w:lineRule="auto"/>
              <w:ind w:right="18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7B7C93">
              <w:rPr>
                <w:rFonts w:ascii="Times New Roman" w:hAnsi="Times New Roman"/>
                <w:i/>
                <w:sz w:val="28"/>
                <w:szCs w:val="28"/>
              </w:rPr>
              <w:t>0,5 điểm</w:t>
            </w:r>
          </w:p>
        </w:tc>
      </w:tr>
      <w:tr w:rsidR="00F94330" w:rsidRPr="007B7C93" w:rsidTr="00F17B9D">
        <w:trPr>
          <w:trHeight w:val="20"/>
        </w:trPr>
        <w:tc>
          <w:tcPr>
            <w:tcW w:w="6510" w:type="dxa"/>
          </w:tcPr>
          <w:p w:rsidR="00F94330" w:rsidRPr="007B7C93" w:rsidRDefault="00F94330" w:rsidP="00F17B9D">
            <w:pPr>
              <w:spacing w:after="0" w:line="240" w:lineRule="auto"/>
              <w:ind w:right="180" w:firstLine="18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B7C93">
              <w:rPr>
                <w:rFonts w:ascii="Times New Roman" w:hAnsi="Times New Roman"/>
                <w:sz w:val="28"/>
                <w:szCs w:val="28"/>
              </w:rPr>
              <w:t>b) X=27 đvC =&gt; X là nguyên tố nhôm, kí hiệu là Al</w:t>
            </w:r>
          </w:p>
        </w:tc>
        <w:tc>
          <w:tcPr>
            <w:tcW w:w="2069" w:type="dxa"/>
          </w:tcPr>
          <w:p w:rsidR="00F94330" w:rsidRPr="007B7C93" w:rsidRDefault="00F94330" w:rsidP="00F17B9D">
            <w:pPr>
              <w:spacing w:after="0" w:line="240" w:lineRule="auto"/>
              <w:ind w:right="180"/>
              <w:jc w:val="center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 w:rsidRPr="007B7C93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>0,5 điểm</w:t>
            </w:r>
          </w:p>
        </w:tc>
      </w:tr>
      <w:tr w:rsidR="00F94330" w:rsidRPr="007B7C93" w:rsidTr="00F17B9D">
        <w:trPr>
          <w:trHeight w:val="20"/>
        </w:trPr>
        <w:tc>
          <w:tcPr>
            <w:tcW w:w="6510" w:type="dxa"/>
          </w:tcPr>
          <w:p w:rsidR="00F94330" w:rsidRPr="007B7C93" w:rsidRDefault="00F94330" w:rsidP="00F17B9D">
            <w:pPr>
              <w:spacing w:after="0" w:line="240" w:lineRule="auto"/>
              <w:ind w:right="180" w:firstLine="18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B7C9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c) CTHH của hợp chất là </w:t>
            </w:r>
            <w:r w:rsidRPr="007B7C93">
              <w:rPr>
                <w:rFonts w:ascii="Times New Roman" w:hAnsi="Times New Roman"/>
                <w:sz w:val="28"/>
                <w:szCs w:val="28"/>
              </w:rPr>
              <w:t>Al</w:t>
            </w:r>
            <w:r w:rsidRPr="007B7C93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7B7C93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7B7C93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7B7C9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; %</w:t>
            </w:r>
            <w:r w:rsidRPr="007B7C93">
              <w:rPr>
                <w:rFonts w:ascii="Times New Roman" w:hAnsi="Times New Roman"/>
                <w:sz w:val="28"/>
                <w:szCs w:val="28"/>
              </w:rPr>
              <w:t>Al</w:t>
            </w:r>
            <w:r w:rsidRPr="007B7C9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= </w:t>
            </w:r>
            <w:r w:rsidRPr="007B7C93">
              <w:rPr>
                <w:rFonts w:ascii="Times New Roman" w:hAnsi="Times New Roman"/>
                <w:sz w:val="28"/>
                <w:szCs w:val="28"/>
              </w:rPr>
              <w:t xml:space="preserve">54:102. </w:t>
            </w:r>
            <w:r w:rsidRPr="007B7C93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100% = </w:t>
            </w:r>
            <w:r w:rsidRPr="007B7C93">
              <w:rPr>
                <w:rFonts w:ascii="Times New Roman" w:hAnsi="Times New Roman"/>
                <w:b/>
                <w:sz w:val="28"/>
                <w:szCs w:val="28"/>
              </w:rPr>
              <w:t>52,94</w:t>
            </w:r>
            <w:r w:rsidRPr="007B7C93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 %</w:t>
            </w:r>
          </w:p>
        </w:tc>
        <w:tc>
          <w:tcPr>
            <w:tcW w:w="2069" w:type="dxa"/>
          </w:tcPr>
          <w:p w:rsidR="00F94330" w:rsidRPr="007B7C93" w:rsidRDefault="00F94330" w:rsidP="00F17B9D">
            <w:pPr>
              <w:spacing w:after="0" w:line="240" w:lineRule="auto"/>
              <w:ind w:right="180"/>
              <w:jc w:val="center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 w:rsidRPr="007B7C93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>0,5 điểm</w:t>
            </w:r>
          </w:p>
        </w:tc>
      </w:tr>
    </w:tbl>
    <w:p w:rsidR="00F94330" w:rsidRPr="007B7C93" w:rsidRDefault="00F94330" w:rsidP="00490461">
      <w:pPr>
        <w:spacing w:before="240" w:after="0" w:line="240" w:lineRule="auto"/>
        <w:ind w:right="180"/>
        <w:jc w:val="both"/>
        <w:rPr>
          <w:rFonts w:ascii="Times New Roman" w:hAnsi="Times New Roman"/>
          <w:sz w:val="28"/>
          <w:szCs w:val="28"/>
          <w:lang w:val="fr-FR"/>
        </w:rPr>
      </w:pPr>
      <w:r w:rsidRPr="007B7C93">
        <w:rPr>
          <w:rFonts w:ascii="Times New Roman" w:hAnsi="Times New Roman"/>
          <w:b/>
          <w:sz w:val="28"/>
          <w:szCs w:val="28"/>
          <w:lang w:val="fr-FR"/>
        </w:rPr>
        <w:t>Câu 3 (0,5đ)</w:t>
      </w:r>
    </w:p>
    <w:p w:rsidR="00F94330" w:rsidRPr="007B7C93" w:rsidRDefault="00F94330" w:rsidP="00F94330">
      <w:pPr>
        <w:spacing w:after="0" w:line="240" w:lineRule="auto"/>
        <w:ind w:right="180"/>
        <w:jc w:val="both"/>
        <w:rPr>
          <w:rFonts w:ascii="Times New Roman" w:hAnsi="Times New Roman"/>
          <w:sz w:val="28"/>
          <w:szCs w:val="28"/>
          <w:lang w:val="fr-FR"/>
        </w:rPr>
      </w:pPr>
      <w:r w:rsidRPr="007B7C93">
        <w:rPr>
          <w:rFonts w:ascii="Times New Roman" w:hAnsi="Times New Roman"/>
          <w:sz w:val="28"/>
          <w:szCs w:val="28"/>
          <w:lang w:val="fr-FR"/>
        </w:rPr>
        <w:t xml:space="preserve">Bước 1: Vì </w:t>
      </w:r>
      <w:r w:rsidRPr="007B7C93">
        <w:rPr>
          <w:rFonts w:ascii="Times New Roman" w:hAnsi="Times New Roman"/>
          <w:sz w:val="28"/>
          <w:szCs w:val="28"/>
          <w:lang w:val="pt-BR"/>
        </w:rPr>
        <w:t xml:space="preserve">A (hóa trị </w:t>
      </w:r>
      <w:r w:rsidRPr="007B7C93">
        <w:rPr>
          <w:rFonts w:ascii="Times New Roman" w:hAnsi="Times New Roman"/>
          <w:sz w:val="28"/>
          <w:szCs w:val="28"/>
          <w:lang w:val="fr-FR"/>
        </w:rPr>
        <w:t>I</w:t>
      </w:r>
      <w:r w:rsidRPr="007B7C93">
        <w:rPr>
          <w:rFonts w:ascii="Times New Roman" w:hAnsi="Times New Roman"/>
          <w:sz w:val="28"/>
          <w:szCs w:val="28"/>
          <w:lang w:val="pt-BR"/>
        </w:rPr>
        <w:t>V) và nguyên tố oxi</w:t>
      </w:r>
      <w:r w:rsidRPr="007B7C93">
        <w:rPr>
          <w:rFonts w:ascii="Times New Roman" w:hAnsi="Times New Roman"/>
          <w:sz w:val="28"/>
          <w:szCs w:val="28"/>
          <w:lang w:val="fr-FR"/>
        </w:rPr>
        <w:t xml:space="preserve"> hóa trị II nên CTHH có dạng AO</w:t>
      </w:r>
      <w:r w:rsidRPr="007B7C93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</w:p>
    <w:p w:rsidR="00F94330" w:rsidRPr="007B7C93" w:rsidRDefault="00F94330" w:rsidP="00F94330">
      <w:pPr>
        <w:spacing w:after="0" w:line="240" w:lineRule="auto"/>
        <w:ind w:right="180"/>
        <w:jc w:val="both"/>
        <w:rPr>
          <w:rFonts w:ascii="Times New Roman" w:hAnsi="Times New Roman"/>
          <w:sz w:val="28"/>
          <w:szCs w:val="28"/>
          <w:lang w:val="fr-FR"/>
        </w:rPr>
      </w:pPr>
      <w:r w:rsidRPr="007B7C93">
        <w:rPr>
          <w:rFonts w:ascii="Times New Roman" w:hAnsi="Times New Roman"/>
          <w:sz w:val="28"/>
          <w:szCs w:val="28"/>
          <w:lang w:val="fr-FR"/>
        </w:rPr>
        <w:t>Bước 2: Vì A chiếm 27,3% khối lượng nên ta có:</w:t>
      </w:r>
    </w:p>
    <w:p w:rsidR="00F94330" w:rsidRPr="007B7C93" w:rsidRDefault="00F94330" w:rsidP="00F94330">
      <w:pPr>
        <w:spacing w:after="0" w:line="240" w:lineRule="auto"/>
        <w:ind w:left="720" w:right="180" w:firstLine="720"/>
        <w:jc w:val="both"/>
        <w:rPr>
          <w:rFonts w:ascii="Times New Roman" w:hAnsi="Times New Roman"/>
          <w:sz w:val="28"/>
          <w:szCs w:val="28"/>
          <w:lang w:val="fr-FR"/>
        </w:rPr>
      </w:pPr>
      <w:r w:rsidRPr="007B7C93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9C4C1CB" wp14:editId="5C4B437D">
                <wp:simplePos x="0" y="0"/>
                <wp:positionH relativeFrom="column">
                  <wp:posOffset>1774190</wp:posOffset>
                </wp:positionH>
                <wp:positionV relativeFrom="paragraph">
                  <wp:posOffset>60960</wp:posOffset>
                </wp:positionV>
                <wp:extent cx="702945" cy="491490"/>
                <wp:effectExtent l="2540" t="381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2945" cy="491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94330" w:rsidRPr="005756F9" w:rsidRDefault="00FC7CBC" w:rsidP="00F94330">
                            <w:pPr>
                              <w:rPr>
                                <w:rFonts w:ascii="Times New Roman" w:hAnsi="Times New Roman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27,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39.7pt;margin-top:4.8pt;width:55.35pt;height:38.7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" stroked="f">
                <v:textbox style="mso-fit-shape-to-text:t">
                  <w:txbxContent>
                    <w:p w:rsidR="00F94330" w:rsidRPr="005756F9" w:rsidRDefault="00F94330" w:rsidP="00F94330">
                      <w:pPr>
                        <w:rPr>
                          <w:rFonts w:ascii="Times New Roman" w:hAnsi="Times New Roman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7,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00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7B7C93"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E68FBD5" wp14:editId="2C920A06">
                <wp:simplePos x="0" y="0"/>
                <wp:positionH relativeFrom="column">
                  <wp:posOffset>745490</wp:posOffset>
                </wp:positionH>
                <wp:positionV relativeFrom="paragraph">
                  <wp:posOffset>25400</wp:posOffset>
                </wp:positionV>
                <wp:extent cx="1177290" cy="501015"/>
                <wp:effectExtent l="12065" t="6350" r="10795" b="6985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7290" cy="501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94330" w:rsidRPr="005756F9" w:rsidRDefault="00FC7CBC" w:rsidP="00F94330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A+2.16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 xml:space="preserve">= 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" o:spid="_x0000_s1027" type="#_x0000_t202" style="position:absolute;left:0;text-align:left;margin-left:58.7pt;margin-top:2pt;width:92.7pt;height:39.4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" strokecolor="white">
                <v:textbox style="mso-fit-shape-to-text:t">
                  <w:txbxContent>
                    <w:p w:rsidR="00F94330" w:rsidRPr="005756F9" w:rsidRDefault="00F94330" w:rsidP="00F94330">
                      <w:pPr>
                        <w:rPr>
                          <w:rFonts w:ascii="Times New Roman" w:hAnsi="Times New Roman"/>
                          <w:b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A+2.16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 xml:space="preserve">= 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F94330" w:rsidRPr="007B7C93" w:rsidRDefault="00F94330" w:rsidP="00F94330">
      <w:pPr>
        <w:spacing w:after="0" w:line="240" w:lineRule="auto"/>
        <w:ind w:right="180"/>
        <w:jc w:val="both"/>
        <w:rPr>
          <w:rFonts w:ascii="Times New Roman" w:hAnsi="Times New Roman"/>
          <w:sz w:val="28"/>
          <w:szCs w:val="28"/>
          <w:lang w:val="fr-FR"/>
        </w:rPr>
      </w:pPr>
    </w:p>
    <w:p w:rsidR="00490461" w:rsidRDefault="00490461" w:rsidP="00F94330">
      <w:pPr>
        <w:spacing w:after="0" w:line="240" w:lineRule="auto"/>
        <w:ind w:right="180"/>
        <w:jc w:val="both"/>
        <w:rPr>
          <w:rFonts w:ascii="Times New Roman" w:hAnsi="Times New Roman"/>
          <w:sz w:val="28"/>
          <w:szCs w:val="28"/>
          <w:lang w:val="pt-BR"/>
        </w:rPr>
      </w:pPr>
    </w:p>
    <w:p w:rsidR="00F94330" w:rsidRPr="007B7C93" w:rsidRDefault="00F94330" w:rsidP="00F94330">
      <w:pPr>
        <w:spacing w:after="0" w:line="240" w:lineRule="auto"/>
        <w:ind w:right="180"/>
        <w:jc w:val="both"/>
        <w:rPr>
          <w:rFonts w:ascii="Times New Roman" w:hAnsi="Times New Roman"/>
          <w:sz w:val="28"/>
          <w:szCs w:val="28"/>
          <w:lang w:val="fr-FR"/>
        </w:rPr>
      </w:pPr>
      <w:r w:rsidRPr="007B7C93">
        <w:rPr>
          <w:rFonts w:ascii="Times New Roman" w:hAnsi="Times New Roman"/>
          <w:sz w:val="28"/>
          <w:szCs w:val="28"/>
          <w:lang w:val="pt-BR"/>
        </w:rPr>
        <w:t xml:space="preserve">Giải ra A = </w:t>
      </w:r>
      <w:r w:rsidRPr="007B7C93">
        <w:rPr>
          <w:rFonts w:ascii="Times New Roman" w:hAnsi="Times New Roman"/>
          <w:sz w:val="28"/>
          <w:szCs w:val="28"/>
          <w:lang w:val="fr-FR"/>
        </w:rPr>
        <w:t>1</w:t>
      </w:r>
      <w:r w:rsidRPr="007B7C93">
        <w:rPr>
          <w:rFonts w:ascii="Times New Roman" w:hAnsi="Times New Roman"/>
          <w:sz w:val="28"/>
          <w:szCs w:val="28"/>
          <w:lang w:val="pt-BR"/>
        </w:rPr>
        <w:t xml:space="preserve">2 =&gt; A là lưu huỳnh, kí hiệu là </w:t>
      </w:r>
      <w:r w:rsidRPr="007B7C93">
        <w:rPr>
          <w:rFonts w:ascii="Times New Roman" w:hAnsi="Times New Roman"/>
          <w:sz w:val="28"/>
          <w:szCs w:val="28"/>
          <w:lang w:val="fr-FR"/>
        </w:rPr>
        <w:t>C</w:t>
      </w:r>
    </w:p>
    <w:p w:rsidR="00F94330" w:rsidRPr="007B7C93" w:rsidRDefault="00F94330" w:rsidP="00F94330">
      <w:pPr>
        <w:spacing w:after="0" w:line="240" w:lineRule="auto"/>
        <w:ind w:right="180"/>
        <w:jc w:val="both"/>
        <w:rPr>
          <w:rFonts w:ascii="Times New Roman" w:hAnsi="Times New Roman"/>
          <w:sz w:val="28"/>
          <w:szCs w:val="28"/>
          <w:vertAlign w:val="subscript"/>
          <w:lang w:val="fr-FR"/>
        </w:rPr>
      </w:pPr>
      <w:r w:rsidRPr="007B7C93">
        <w:rPr>
          <w:rFonts w:ascii="Times New Roman" w:hAnsi="Times New Roman"/>
          <w:sz w:val="28"/>
          <w:szCs w:val="28"/>
          <w:lang w:val="fr-FR"/>
        </w:rPr>
        <w:t>CTHH của hợp chất là CO</w:t>
      </w:r>
      <w:r w:rsidRPr="007B7C93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</w:p>
    <w:p w:rsidR="00F94330" w:rsidRPr="007B7C93" w:rsidRDefault="00F94330" w:rsidP="00F94330">
      <w:pPr>
        <w:spacing w:line="360" w:lineRule="auto"/>
        <w:rPr>
          <w:rFonts w:ascii="Times New Roman" w:hAnsi="Times New Roman"/>
          <w:b/>
          <w:bCs/>
          <w:iCs/>
          <w:sz w:val="28"/>
          <w:szCs w:val="28"/>
          <w:lang w:val="fr-FR"/>
        </w:rPr>
      </w:pPr>
    </w:p>
    <w:sectPr w:rsidR="00F94330" w:rsidRPr="007B7C93" w:rsidSect="007B7C93">
      <w:pgSz w:w="11907" w:h="16840" w:code="9"/>
      <w:pgMar w:top="1440" w:right="1134" w:bottom="170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defaultTabStop w:val="720"/>
  <w:drawingGridHorizontalSpacing w:val="13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31E2"/>
    <w:rsid w:val="002364B0"/>
    <w:rsid w:val="00490461"/>
    <w:rsid w:val="00510361"/>
    <w:rsid w:val="005B2062"/>
    <w:rsid w:val="00776B85"/>
    <w:rsid w:val="007E1E08"/>
    <w:rsid w:val="007F0943"/>
    <w:rsid w:val="008831E2"/>
    <w:rsid w:val="008C313C"/>
    <w:rsid w:val="00AD2276"/>
    <w:rsid w:val="00AF530B"/>
    <w:rsid w:val="00B06914"/>
    <w:rsid w:val="00F15ED4"/>
    <w:rsid w:val="00F94330"/>
    <w:rsid w:val="00FC7C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6B85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831E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F9433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43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4330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6B85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831E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F9433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43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4330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14</Pages>
  <Words>3461</Words>
  <Characters>19728</Characters>
  <Application>Microsoft Office Word</Application>
  <DocSecurity>0</DocSecurity>
  <Lines>164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0-10-26T12:42:00Z</dcterms:created>
  <dcterms:modified xsi:type="dcterms:W3CDTF">2020-11-14T14:40:00Z</dcterms:modified>
</cp:coreProperties>
</file>